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D6BA7C" w14:textId="0C702409" w:rsidR="00A660FF" w:rsidRPr="00A660FF" w:rsidRDefault="00A660FF" w:rsidP="00A7267C">
      <w:pPr>
        <w:pStyle w:val="NL"/>
      </w:pPr>
      <w:r w:rsidRPr="00C771AF">
        <w:rPr>
          <w:b/>
          <w:color w:val="548DD4" w:themeColor="text2" w:themeTint="99"/>
        </w:rPr>
        <w:t>1</w:t>
      </w:r>
      <w:r w:rsidRPr="00A660FF">
        <w:tab/>
        <w:t>The rate of a chemical reaction is the speed at which the reaction goes. The mean rate of a reaction is usually expressed as either the time taken for a quantity of a reactant to be used up or the time taken for a quantity of the product to form. The quantities are usually measured in cm</w:t>
      </w:r>
      <w:r w:rsidRPr="00A660FF">
        <w:rPr>
          <w:vertAlign w:val="superscript"/>
        </w:rPr>
        <w:t>3</w:t>
      </w:r>
      <w:r w:rsidRPr="00A660FF">
        <w:t xml:space="preserve"> or grams.</w:t>
      </w:r>
    </w:p>
    <w:p w14:paraId="3227CFFD" w14:textId="5899BEC6" w:rsidR="00A660FF" w:rsidRPr="00A660FF" w:rsidRDefault="00C771AF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C771AF">
        <w:rPr>
          <w:b/>
          <w:color w:val="548DD4" w:themeColor="text2" w:themeTint="99"/>
        </w:rPr>
        <w:t>a)</w:t>
      </w:r>
      <w:r w:rsidR="00A660FF" w:rsidRPr="00A660FF">
        <w:tab/>
        <w:t>Hydrogen gas is produced when magnesium is reacted with hydrochloric acid. 20 cm</w:t>
      </w:r>
      <w:r w:rsidR="00A660FF" w:rsidRPr="00A660FF">
        <w:rPr>
          <w:vertAlign w:val="superscript"/>
        </w:rPr>
        <w:t xml:space="preserve">3 </w:t>
      </w:r>
      <w:r w:rsidR="00A660FF" w:rsidRPr="00A660FF">
        <w:t>of hydrogen is produced in 40 seconds. Give the mean reaction rate with units.</w:t>
      </w:r>
      <w:r>
        <w:tab/>
      </w:r>
      <w:r w:rsidR="00A660FF" w:rsidRPr="00A660FF">
        <w:t>(2)</w:t>
      </w:r>
    </w:p>
    <w:p w14:paraId="3C62DBDA" w14:textId="4B546B07" w:rsidR="00A660FF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79903DA" w14:textId="617AC2A3" w:rsidR="00A660FF" w:rsidRPr="00A660FF" w:rsidRDefault="00C771AF" w:rsidP="00A7267C">
      <w:pPr>
        <w:pStyle w:val="NLa"/>
      </w:pPr>
      <w:r>
        <w:tab/>
      </w:r>
      <w:r>
        <w:tab/>
      </w:r>
      <w:r w:rsidR="00A660FF" w:rsidRPr="00A660FF">
        <w:t>Mean reaction rates can also be found by drawing tangents to rate of reaction curves.</w:t>
      </w:r>
    </w:p>
    <w:p w14:paraId="04358AE1" w14:textId="6B49AA87" w:rsidR="00A660FF" w:rsidRPr="00A660FF" w:rsidRDefault="00C771AF" w:rsidP="00A7267C">
      <w:pPr>
        <w:pStyle w:val="NLa"/>
      </w:pPr>
      <w:r>
        <w:tab/>
      </w:r>
      <w:r>
        <w:tab/>
      </w:r>
      <w:r w:rsidR="00A660FF" w:rsidRPr="00A660FF">
        <w:t>Below is one such curve with a tangent drawn at a time of 40 seconds.</w:t>
      </w:r>
    </w:p>
    <w:p w14:paraId="151D948F" w14:textId="00732053" w:rsidR="00A660FF" w:rsidRPr="00A660FF" w:rsidRDefault="00A342D0" w:rsidP="00A342D0">
      <w:pPr>
        <w:pStyle w:val="NLa"/>
      </w:pPr>
      <w:r>
        <w:tab/>
      </w:r>
      <w:r>
        <w:tab/>
      </w:r>
      <w:r w:rsidR="005A2D77">
        <w:rPr>
          <w:noProof/>
          <w:lang w:eastAsia="en-GB"/>
        </w:rPr>
        <w:drawing>
          <wp:inline distT="0" distB="0" distL="0" distR="0" wp14:anchorId="5BABB2B1" wp14:editId="5F149375">
            <wp:extent cx="3419475" cy="2895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8FBFB" w14:textId="3B0635B9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b)</w:t>
      </w:r>
      <w:r w:rsidR="00A660FF" w:rsidRPr="00C771AF">
        <w:rPr>
          <w:b/>
          <w:color w:val="548DD4" w:themeColor="text2" w:themeTint="99"/>
        </w:rPr>
        <w:tab/>
      </w:r>
      <w:r w:rsidR="00A660FF" w:rsidRPr="00A660FF">
        <w:t>The rate of reaction is the quickest at the start. Why is this so?</w:t>
      </w:r>
      <w:r>
        <w:tab/>
      </w:r>
      <w:r w:rsidR="00A660FF" w:rsidRPr="00A660FF">
        <w:t>(1)</w:t>
      </w:r>
    </w:p>
    <w:p w14:paraId="3E69E39D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19FA98C" w14:textId="5C3B2C1C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c)</w:t>
      </w:r>
      <w:r w:rsidR="00A660FF" w:rsidRPr="00C771AF">
        <w:rPr>
          <w:b/>
          <w:color w:val="548DD4" w:themeColor="text2" w:themeTint="99"/>
        </w:rPr>
        <w:tab/>
      </w:r>
      <w:r w:rsidR="00A660FF" w:rsidRPr="00A660FF">
        <w:t>Why does the rate of reaction slow down?</w:t>
      </w:r>
      <w:r>
        <w:tab/>
      </w:r>
      <w:r w:rsidR="00A660FF" w:rsidRPr="00A660FF">
        <w:t>(1)</w:t>
      </w:r>
    </w:p>
    <w:p w14:paraId="7F4DD77F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6F3B1C1" w14:textId="39FFB822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d)</w:t>
      </w:r>
      <w:r w:rsidR="00A660FF" w:rsidRPr="00A660FF">
        <w:tab/>
        <w:t>From the graph above, what is the rate of reaction at the time of 40 seconds?</w:t>
      </w:r>
      <w:r>
        <w:tab/>
      </w:r>
      <w:r w:rsidR="00A660FF" w:rsidRPr="00A660FF">
        <w:t>(3)</w:t>
      </w:r>
    </w:p>
    <w:p w14:paraId="68511EB1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B135A60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E1D7DFF" w14:textId="18BF770F" w:rsidR="00A660FF" w:rsidRPr="00A660FF" w:rsidRDefault="00A660FF" w:rsidP="00A7267C">
      <w:pPr>
        <w:pStyle w:val="NL"/>
      </w:pPr>
      <w:r w:rsidRPr="00C771AF">
        <w:rPr>
          <w:b/>
          <w:color w:val="548DD4" w:themeColor="text2" w:themeTint="99"/>
        </w:rPr>
        <w:t>2</w:t>
      </w:r>
      <w:r w:rsidRPr="00A660FF">
        <w:tab/>
        <w:t>An excess of marble chips was added to 10 cm</w:t>
      </w:r>
      <w:r w:rsidR="00732F6C" w:rsidRPr="00732F6C">
        <w:rPr>
          <w:vertAlign w:val="superscript"/>
        </w:rPr>
        <w:t>3</w:t>
      </w:r>
      <w:r w:rsidRPr="00A660FF">
        <w:t xml:space="preserve"> of</w:t>
      </w:r>
      <w:r w:rsidR="00E06EBA">
        <w:t xml:space="preserve"> hydrochloric acid (</w:t>
      </w:r>
      <w:r w:rsidRPr="00A660FF">
        <w:t xml:space="preserve">concentration </w:t>
      </w:r>
    </w:p>
    <w:p w14:paraId="0C778278" w14:textId="1C62AA6E" w:rsidR="00A660FF" w:rsidRPr="00A660FF" w:rsidRDefault="00A7267C" w:rsidP="00A7267C">
      <w:pPr>
        <w:pStyle w:val="NL"/>
      </w:pPr>
      <w:r>
        <w:tab/>
      </w:r>
      <w:r w:rsidR="00A660FF" w:rsidRPr="00A660FF">
        <w:t>1 mol/dm</w:t>
      </w:r>
      <w:r w:rsidR="00A660FF" w:rsidRPr="00A660FF">
        <w:rPr>
          <w:vertAlign w:val="superscript"/>
        </w:rPr>
        <w:t>3</w:t>
      </w:r>
      <w:r w:rsidR="00A660FF" w:rsidRPr="00A660FF">
        <w:t>). The volume of carbon dioxide given off was measured every 30 seconds.</w:t>
      </w:r>
    </w:p>
    <w:tbl>
      <w:tblPr>
        <w:tblW w:w="8663" w:type="dxa"/>
        <w:tblInd w:w="1368" w:type="dxa"/>
        <w:tblLayout w:type="fixed"/>
        <w:tblLook w:val="0000" w:firstRow="0" w:lastRow="0" w:firstColumn="0" w:lastColumn="0" w:noHBand="0" w:noVBand="0"/>
      </w:tblPr>
      <w:tblGrid>
        <w:gridCol w:w="1629"/>
        <w:gridCol w:w="372"/>
        <w:gridCol w:w="567"/>
        <w:gridCol w:w="567"/>
        <w:gridCol w:w="567"/>
        <w:gridCol w:w="708"/>
        <w:gridCol w:w="709"/>
        <w:gridCol w:w="709"/>
        <w:gridCol w:w="709"/>
        <w:gridCol w:w="708"/>
        <w:gridCol w:w="709"/>
        <w:gridCol w:w="709"/>
      </w:tblGrid>
      <w:tr w:rsidR="00A660FF" w:rsidRPr="00A660FF" w14:paraId="571A0C26" w14:textId="77777777" w:rsidTr="00F148B1">
        <w:trPr>
          <w:trHeight w:val="417"/>
        </w:trPr>
        <w:tc>
          <w:tcPr>
            <w:tcW w:w="1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59A28C" w14:textId="77777777" w:rsidR="00A660FF" w:rsidRPr="00A660FF" w:rsidRDefault="00A660FF" w:rsidP="007513AF">
            <w:pPr>
              <w:pStyle w:val="DefaultText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Time in seconds</w:t>
            </w:r>
          </w:p>
        </w:tc>
        <w:tc>
          <w:tcPr>
            <w:tcW w:w="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BD8350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638594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3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085FBA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6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4D17B1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9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92D930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1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A2D1E5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1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5AEE4D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18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74A49E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21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DBF98E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24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0197F7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2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2F92A8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300</w:t>
            </w:r>
          </w:p>
        </w:tc>
      </w:tr>
      <w:tr w:rsidR="00A660FF" w:rsidRPr="00A660FF" w14:paraId="1F26BBCA" w14:textId="77777777" w:rsidTr="00F148B1">
        <w:trPr>
          <w:trHeight w:val="332"/>
        </w:trPr>
        <w:tc>
          <w:tcPr>
            <w:tcW w:w="1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50F4D5" w14:textId="2DA620DF" w:rsidR="00A660FF" w:rsidRPr="00A660FF" w:rsidRDefault="00A660FF" w:rsidP="007513AF">
            <w:pPr>
              <w:pStyle w:val="DefaultText"/>
              <w:rPr>
                <w:rFonts w:asciiTheme="minorHAnsi" w:hAnsiTheme="minorHAnsi"/>
                <w:position w:val="6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Vol. of carbon dioxide in cm</w:t>
            </w:r>
            <w:r w:rsidR="00085059" w:rsidRPr="00E06EBA">
              <w:rPr>
                <w:rFonts w:asciiTheme="minorHAnsi" w:hAnsi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3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CD5FDA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E30B2E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1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30CD83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48E059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3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D3944C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3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ECD28B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55FB69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9AA79C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1CFBEB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F91D98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F12509" w14:textId="77777777" w:rsidR="00A660FF" w:rsidRPr="00A660FF" w:rsidRDefault="00A660FF" w:rsidP="007513AF">
            <w:pPr>
              <w:pStyle w:val="DefaultText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A660FF">
              <w:rPr>
                <w:rFonts w:asciiTheme="minorHAnsi" w:hAnsiTheme="minorHAnsi"/>
                <w:sz w:val="20"/>
                <w:szCs w:val="20"/>
              </w:rPr>
              <w:t>46</w:t>
            </w:r>
          </w:p>
        </w:tc>
      </w:tr>
    </w:tbl>
    <w:p w14:paraId="6E22C84E" w14:textId="09F576D6" w:rsidR="00A660FF" w:rsidRPr="00A660FF" w:rsidRDefault="00C771AF" w:rsidP="00A342D0">
      <w:pPr>
        <w:pStyle w:val="NLa"/>
        <w:spacing w:before="120"/>
        <w:ind w:left="1700" w:hanging="562"/>
      </w:pPr>
      <w:r>
        <w:tab/>
      </w:r>
      <w:r w:rsidR="00A660FF" w:rsidRPr="00C771AF">
        <w:rPr>
          <w:b/>
          <w:color w:val="548DD4" w:themeColor="text2" w:themeTint="99"/>
        </w:rPr>
        <w:t>a)</w:t>
      </w:r>
      <w:r w:rsidR="00A660FF" w:rsidRPr="00A660FF">
        <w:tab/>
        <w:t>Plot the results on the graph paper below with time on the X axis.</w:t>
      </w:r>
      <w:r>
        <w:tab/>
      </w:r>
      <w:r w:rsidR="00A660FF" w:rsidRPr="00A660FF">
        <w:t>(4)</w:t>
      </w:r>
    </w:p>
    <w:p w14:paraId="476B5039" w14:textId="030E8370" w:rsidR="00A660FF" w:rsidRPr="0020794B" w:rsidRDefault="0020794B" w:rsidP="00A7267C">
      <w:pPr>
        <w:pStyle w:val="NLa"/>
        <w:rPr>
          <w:noProof/>
        </w:rPr>
      </w:pPr>
      <w:r>
        <w:rPr>
          <w:noProof/>
          <w:color w:val="FF0000"/>
        </w:rPr>
        <w:lastRenderedPageBreak/>
        <w:tab/>
      </w:r>
      <w:r>
        <w:rPr>
          <w:noProof/>
          <w:color w:val="FF0000"/>
          <w:lang w:eastAsia="en-GB"/>
        </w:rPr>
        <w:drawing>
          <wp:inline distT="0" distB="0" distL="0" distR="0" wp14:anchorId="14B43457" wp14:editId="6048A174">
            <wp:extent cx="1850140" cy="18501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6_0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140" cy="1850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16628" w14:textId="6A3BB424" w:rsidR="00A660FF" w:rsidRPr="00A660FF" w:rsidRDefault="00C771AF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C771AF">
        <w:rPr>
          <w:b/>
          <w:color w:val="548DD4" w:themeColor="text2" w:themeTint="99"/>
        </w:rPr>
        <w:t>b)</w:t>
      </w:r>
      <w:r w:rsidR="00A660FF" w:rsidRPr="00C771AF">
        <w:rPr>
          <w:b/>
          <w:color w:val="548DD4" w:themeColor="text2" w:themeTint="99"/>
        </w:rPr>
        <w:tab/>
      </w:r>
      <w:r w:rsidR="00A660FF" w:rsidRPr="00A660FF">
        <w:t>Draw the best curve possible for these results.</w:t>
      </w:r>
      <w:r>
        <w:tab/>
      </w:r>
      <w:r w:rsidR="00A660FF" w:rsidRPr="00A660FF">
        <w:t>(2)</w:t>
      </w:r>
    </w:p>
    <w:p w14:paraId="19E9095D" w14:textId="2ECE0FE0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c)</w:t>
      </w:r>
      <w:r w:rsidR="00A660FF" w:rsidRPr="00A660FF">
        <w:tab/>
        <w:t>Which of the results seems to be wrong?</w:t>
      </w:r>
      <w:r>
        <w:tab/>
      </w:r>
      <w:r w:rsidR="00A660FF" w:rsidRPr="00A660FF">
        <w:t>(1)</w:t>
      </w:r>
    </w:p>
    <w:p w14:paraId="007EC1D6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619BB68" w14:textId="3F16853B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d)</w:t>
      </w:r>
      <w:r w:rsidR="00A660FF" w:rsidRPr="00A660FF">
        <w:tab/>
        <w:t xml:space="preserve"> After how long did this reaction stop?</w:t>
      </w:r>
      <w:r>
        <w:tab/>
      </w:r>
      <w:r w:rsidR="00A660FF" w:rsidRPr="00A660FF">
        <w:t>(1)</w:t>
      </w:r>
    </w:p>
    <w:p w14:paraId="19DEE19F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6F17C93" w14:textId="6AA7E59C" w:rsidR="00A660FF" w:rsidRPr="00A660FF" w:rsidRDefault="00C771AF" w:rsidP="00A7267C">
      <w:pPr>
        <w:pStyle w:val="NLa"/>
      </w:pPr>
      <w:r>
        <w:tab/>
      </w:r>
      <w:r w:rsidR="00A660FF" w:rsidRPr="00C771AF">
        <w:rPr>
          <w:b/>
          <w:color w:val="548DD4" w:themeColor="text2" w:themeTint="99"/>
        </w:rPr>
        <w:t>e)</w:t>
      </w:r>
      <w:r w:rsidR="00A660FF" w:rsidRPr="00A660FF">
        <w:tab/>
        <w:t xml:space="preserve">What is one way of making </w:t>
      </w:r>
      <w:r w:rsidR="00A660FF" w:rsidRPr="00A660FF">
        <w:rPr>
          <w:i/>
        </w:rPr>
        <w:t>this reaction</w:t>
      </w:r>
      <w:r w:rsidR="00A660FF" w:rsidRPr="00A660FF">
        <w:t xml:space="preserve"> go faster?</w:t>
      </w:r>
      <w:r>
        <w:tab/>
      </w:r>
      <w:r w:rsidR="00A660FF" w:rsidRPr="00A660FF">
        <w:t>(1)</w:t>
      </w:r>
    </w:p>
    <w:p w14:paraId="1682510E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8F43FBA" w14:textId="5ACA33B6" w:rsidR="00A660FF" w:rsidRPr="00A660FF" w:rsidRDefault="00FB5F70" w:rsidP="00A7267C">
      <w:pPr>
        <w:pStyle w:val="NLa"/>
      </w:pPr>
      <w:r>
        <w:tab/>
      </w:r>
      <w:r w:rsidR="00A660FF" w:rsidRPr="00FB5F70">
        <w:rPr>
          <w:b/>
          <w:color w:val="548DD4" w:themeColor="text2" w:themeTint="99"/>
        </w:rPr>
        <w:t>f)</w:t>
      </w:r>
      <w:r w:rsidR="00A660FF" w:rsidRPr="00A660FF">
        <w:tab/>
        <w:t>Draw a diagram of the apparatus you could use for this experiment.</w:t>
      </w:r>
      <w:r>
        <w:tab/>
      </w:r>
      <w:r w:rsidR="00A660FF" w:rsidRPr="00A660FF">
        <w:t>(3)</w:t>
      </w:r>
    </w:p>
    <w:p w14:paraId="73C22138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98149AE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FF482AE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24651C3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EBB65C1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63B74A1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1F62453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ADC43D8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F237814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EC28376" w14:textId="77777777" w:rsidR="005261B9" w:rsidRPr="005261B9" w:rsidRDefault="005261B9" w:rsidP="005261B9">
      <w:pPr>
        <w:pStyle w:val="NLa"/>
      </w:pPr>
      <w:r w:rsidRPr="005261B9"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3A86BA6" w14:textId="3F38711C" w:rsidR="00A660FF" w:rsidRPr="00A660FF" w:rsidRDefault="00FB5F70" w:rsidP="00A7267C">
      <w:pPr>
        <w:pStyle w:val="NLa"/>
      </w:pPr>
      <w:r>
        <w:tab/>
      </w:r>
      <w:r w:rsidR="00A660FF" w:rsidRPr="00FB5F70">
        <w:rPr>
          <w:b/>
          <w:color w:val="548DD4" w:themeColor="text2" w:themeTint="99"/>
        </w:rPr>
        <w:t>g)</w:t>
      </w:r>
      <w:r w:rsidR="00A660FF" w:rsidRPr="00A660FF">
        <w:tab/>
        <w:t xml:space="preserve">How could you investigate the rate of this reaction </w:t>
      </w:r>
      <w:r w:rsidR="00A660FF" w:rsidRPr="00A660FF">
        <w:rPr>
          <w:i/>
        </w:rPr>
        <w:t>without</w:t>
      </w:r>
      <w:r w:rsidR="00C61C43" w:rsidRPr="00152BB8">
        <w:t xml:space="preserve"> </w:t>
      </w:r>
      <w:r w:rsidR="00A660FF" w:rsidRPr="00A660FF">
        <w:t>measuring the volume of gas produced?</w:t>
      </w:r>
      <w:r>
        <w:tab/>
      </w:r>
      <w:r w:rsidR="00A660FF" w:rsidRPr="00A660FF">
        <w:t>(2)</w:t>
      </w:r>
    </w:p>
    <w:p w14:paraId="206C3F39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86995A4" w14:textId="77777777" w:rsidR="00A660FF" w:rsidRPr="00A660FF" w:rsidRDefault="00A660FF" w:rsidP="00A7267C">
      <w:pPr>
        <w:pStyle w:val="NL"/>
      </w:pPr>
      <w:r w:rsidRPr="00FB5F70">
        <w:rPr>
          <w:b/>
          <w:color w:val="548DD4" w:themeColor="text2" w:themeTint="99"/>
        </w:rPr>
        <w:t>3</w:t>
      </w:r>
      <w:r w:rsidRPr="00A660FF">
        <w:tab/>
        <w:t>Below are five graphs obtained from the reaction of hydrochloric acid (HCl) and solid calcium carbonate (CaCO</w:t>
      </w:r>
      <w:r w:rsidRPr="00A660FF">
        <w:rPr>
          <w:vertAlign w:val="subscript"/>
        </w:rPr>
        <w:t>3</w:t>
      </w:r>
      <w:r w:rsidRPr="00A660FF">
        <w:t>). The reaction produces carbon dioxide gas, water and calcium chloride.</w:t>
      </w:r>
    </w:p>
    <w:p w14:paraId="459E8E91" w14:textId="64B1D887" w:rsidR="00A660FF" w:rsidRPr="00A660FF" w:rsidRDefault="0066208A" w:rsidP="0066208A">
      <w:pPr>
        <w:pStyle w:val="NL"/>
      </w:pPr>
      <w:r>
        <w:lastRenderedPageBreak/>
        <w:tab/>
      </w:r>
      <w:r>
        <w:rPr>
          <w:noProof/>
          <w:lang w:eastAsia="en-GB"/>
        </w:rPr>
        <w:drawing>
          <wp:inline distT="0" distB="0" distL="0" distR="0" wp14:anchorId="40F6B33D" wp14:editId="5346F856">
            <wp:extent cx="2919990" cy="320650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6_03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9990" cy="3206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931AB" w14:textId="0DE90227" w:rsidR="00A660FF" w:rsidRPr="00A660FF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a)</w:t>
      </w:r>
      <w:r w:rsidR="00A660FF" w:rsidRPr="00A660FF">
        <w:tab/>
        <w:t>Write the word equation for this reaction.</w:t>
      </w:r>
      <w:r>
        <w:tab/>
      </w:r>
      <w:r w:rsidR="00A660FF" w:rsidRPr="00A660FF">
        <w:t>(1)</w:t>
      </w:r>
    </w:p>
    <w:p w14:paraId="2DB233C0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A382FA9" w14:textId="71028F34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b)</w:t>
      </w:r>
      <w:r w:rsidR="00A660FF" w:rsidRPr="00A660FF">
        <w:tab/>
        <w:t>Write a balanced chemical equation for this reaction.</w:t>
      </w:r>
      <w:r>
        <w:tab/>
      </w:r>
      <w:r w:rsidR="00A660FF" w:rsidRPr="00A660FF">
        <w:t>(4)</w:t>
      </w:r>
    </w:p>
    <w:p w14:paraId="28782A6A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712B136" w14:textId="584F8523" w:rsidR="00A660FF" w:rsidRPr="00A660FF" w:rsidRDefault="000E7EE9" w:rsidP="00A7267C">
      <w:pPr>
        <w:pStyle w:val="NLa"/>
      </w:pPr>
      <w:r>
        <w:rPr>
          <w:i/>
        </w:rPr>
        <w:tab/>
      </w:r>
      <w:r>
        <w:rPr>
          <w:i/>
        </w:rPr>
        <w:tab/>
      </w:r>
      <w:r w:rsidR="00A660FF" w:rsidRPr="00A660FF">
        <w:rPr>
          <w:i/>
        </w:rPr>
        <w:t>Graph C</w:t>
      </w:r>
      <w:r w:rsidR="00A660FF" w:rsidRPr="00A660FF">
        <w:t xml:space="preserve"> was the result of using 25 cm</w:t>
      </w:r>
      <w:r w:rsidR="00A660FF" w:rsidRPr="00A660FF">
        <w:rPr>
          <w:vertAlign w:val="superscript"/>
        </w:rPr>
        <w:t>3</w:t>
      </w:r>
      <w:r w:rsidR="00A660FF" w:rsidRPr="00A660FF">
        <w:t xml:space="preserve"> of 1 mol/dm</w:t>
      </w:r>
      <w:r w:rsidR="00A660FF" w:rsidRPr="00A660FF">
        <w:rPr>
          <w:vertAlign w:val="superscript"/>
        </w:rPr>
        <w:t>3</w:t>
      </w:r>
      <w:r w:rsidR="00A660FF" w:rsidRPr="00A660FF">
        <w:t xml:space="preserve"> HCl and 5 g of medium lumps of calcium carbonate 20°C. The calcium carbonate was in excess.</w:t>
      </w:r>
    </w:p>
    <w:p w14:paraId="73251265" w14:textId="6015A8E5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c)</w:t>
      </w:r>
      <w:r w:rsidR="00A660FF" w:rsidRPr="00A660FF">
        <w:tab/>
        <w:t>What was the final volume of gas produced?</w:t>
      </w:r>
      <w:r>
        <w:tab/>
      </w:r>
      <w:r w:rsidR="00A660FF" w:rsidRPr="00A660FF">
        <w:t>(1)</w:t>
      </w:r>
    </w:p>
    <w:p w14:paraId="24FFD9EF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5BEC007" w14:textId="3C105978" w:rsidR="00A660FF" w:rsidRPr="00A660FF" w:rsidRDefault="000E7EE9" w:rsidP="00A7267C">
      <w:pPr>
        <w:pStyle w:val="NLa"/>
      </w:pPr>
      <w:r>
        <w:tab/>
      </w:r>
      <w:r>
        <w:tab/>
      </w:r>
      <w:r w:rsidR="00A660FF" w:rsidRPr="00A660FF">
        <w:t>Which graph would result if the following changes were made:</w:t>
      </w:r>
    </w:p>
    <w:p w14:paraId="11D9A4BD" w14:textId="0BC60A5F" w:rsidR="00A660FF" w:rsidRPr="00A660FF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d)</w:t>
      </w:r>
      <w:r w:rsidR="00A660FF" w:rsidRPr="00A660FF">
        <w:tab/>
        <w:t>A temperature of 40°C?</w:t>
      </w:r>
      <w:r>
        <w:tab/>
      </w:r>
      <w:r w:rsidR="00A660FF" w:rsidRPr="00A660FF">
        <w:t>(1)</w:t>
      </w:r>
    </w:p>
    <w:p w14:paraId="06586CDC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C9F703A" w14:textId="6B2D814C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e)</w:t>
      </w:r>
      <w:r w:rsidR="00A660FF" w:rsidRPr="00A660FF">
        <w:tab/>
        <w:t>Larger lumps of calcium carbonate?</w:t>
      </w:r>
      <w:r>
        <w:tab/>
      </w:r>
      <w:r w:rsidR="00A660FF" w:rsidRPr="00A660FF">
        <w:t>(1)</w:t>
      </w:r>
    </w:p>
    <w:p w14:paraId="0954EEE5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0641096" w14:textId="7119FF54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f)</w:t>
      </w:r>
      <w:r w:rsidR="00A660FF" w:rsidRPr="00A660FF">
        <w:tab/>
        <w:t>12.5 cm</w:t>
      </w:r>
      <w:r w:rsidR="00A660FF" w:rsidRPr="00A660FF">
        <w:rPr>
          <w:vertAlign w:val="superscript"/>
        </w:rPr>
        <w:t>3</w:t>
      </w:r>
      <w:r w:rsidR="00A660FF" w:rsidRPr="00A660FF">
        <w:t xml:space="preserve"> of acid?</w:t>
      </w:r>
      <w:r>
        <w:tab/>
      </w:r>
      <w:r w:rsidR="00A660FF" w:rsidRPr="00A660FF">
        <w:t>(1)</w:t>
      </w:r>
    </w:p>
    <w:p w14:paraId="1A5D78CC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665646B" w14:textId="262F27A9" w:rsidR="00A660FF" w:rsidRPr="00A660FF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g)</w:t>
      </w:r>
      <w:r w:rsidR="00A660FF" w:rsidRPr="000E7EE9">
        <w:rPr>
          <w:b/>
          <w:color w:val="548DD4" w:themeColor="text2" w:themeTint="99"/>
        </w:rPr>
        <w:tab/>
      </w:r>
      <w:r w:rsidR="00A660FF" w:rsidRPr="00A660FF">
        <w:t>Give one explanation of what could have caused graph A.</w:t>
      </w:r>
      <w:r>
        <w:tab/>
      </w:r>
      <w:r w:rsidR="00A660FF" w:rsidRPr="00A660FF">
        <w:t>(1)</w:t>
      </w:r>
    </w:p>
    <w:p w14:paraId="62903B05" w14:textId="2CECDD65" w:rsidR="00F177E8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5F63D5E" w14:textId="77777777" w:rsidR="00F177E8" w:rsidRDefault="00F177E8">
      <w:pPr>
        <w:rPr>
          <w:rFonts w:asciiTheme="minorHAnsi" w:hAnsiTheme="minorHAnsi"/>
          <w:u w:val="dotted"/>
        </w:rPr>
      </w:pPr>
      <w:r>
        <w:rPr>
          <w:u w:val="dotted"/>
        </w:rPr>
        <w:br w:type="page"/>
      </w:r>
    </w:p>
    <w:p w14:paraId="689D5FE7" w14:textId="4DFA34F7" w:rsidR="00A660FF" w:rsidRPr="00A660FF" w:rsidRDefault="00A660FF" w:rsidP="00A7267C">
      <w:pPr>
        <w:pStyle w:val="NL"/>
      </w:pPr>
      <w:r w:rsidRPr="000E7EE9">
        <w:rPr>
          <w:b/>
          <w:color w:val="548DD4" w:themeColor="text2" w:themeTint="99"/>
        </w:rPr>
        <w:t>4</w:t>
      </w:r>
      <w:r w:rsidRPr="00A660FF">
        <w:tab/>
        <w:t>The table below contains results of two experiments showing the rate of reaction between sodium thiosulfate and hydrochloric acid</w:t>
      </w:r>
      <w:r w:rsidR="00FF6540">
        <w:t>:</w:t>
      </w:r>
    </w:p>
    <w:tbl>
      <w:tblPr>
        <w:tblStyle w:val="TableGrid"/>
        <w:tblW w:w="0" w:type="auto"/>
        <w:tblInd w:w="1458" w:type="dxa"/>
        <w:tblLook w:val="04A0" w:firstRow="1" w:lastRow="0" w:firstColumn="1" w:lastColumn="0" w:noHBand="0" w:noVBand="1"/>
      </w:tblPr>
      <w:tblGrid>
        <w:gridCol w:w="4179"/>
        <w:gridCol w:w="1984"/>
        <w:gridCol w:w="1621"/>
      </w:tblGrid>
      <w:tr w:rsidR="00A660FF" w:rsidRPr="00A660FF" w14:paraId="6CC38BEC" w14:textId="77777777" w:rsidTr="00F148B1">
        <w:trPr>
          <w:trHeight w:val="431"/>
        </w:trPr>
        <w:tc>
          <w:tcPr>
            <w:tcW w:w="4179" w:type="dxa"/>
            <w:shd w:val="clear" w:color="auto" w:fill="8DB3E2" w:themeFill="text2" w:themeFillTint="66"/>
            <w:vAlign w:val="center"/>
          </w:tcPr>
          <w:p w14:paraId="3CF53CEE" w14:textId="77777777" w:rsidR="00A660FF" w:rsidRPr="00F148B1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</w:p>
        </w:tc>
        <w:tc>
          <w:tcPr>
            <w:tcW w:w="1984" w:type="dxa"/>
            <w:shd w:val="clear" w:color="auto" w:fill="8DB3E2" w:themeFill="text2" w:themeFillTint="66"/>
            <w:vAlign w:val="center"/>
          </w:tcPr>
          <w:p w14:paraId="272F51F3" w14:textId="77777777" w:rsidR="00A660FF" w:rsidRPr="00F148B1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148B1">
              <w:rPr>
                <w:rFonts w:asciiTheme="minorHAnsi" w:hAnsiTheme="minorHAnsi"/>
                <w:b/>
              </w:rPr>
              <w:t>Experiment 1</w:t>
            </w:r>
          </w:p>
        </w:tc>
        <w:tc>
          <w:tcPr>
            <w:tcW w:w="1621" w:type="dxa"/>
            <w:shd w:val="clear" w:color="auto" w:fill="8DB3E2" w:themeFill="text2" w:themeFillTint="66"/>
            <w:vAlign w:val="center"/>
          </w:tcPr>
          <w:p w14:paraId="5D67A8CC" w14:textId="77777777" w:rsidR="00A660FF" w:rsidRPr="00F148B1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  <w:b/>
              </w:rPr>
            </w:pPr>
            <w:r w:rsidRPr="00F148B1">
              <w:rPr>
                <w:rFonts w:asciiTheme="minorHAnsi" w:hAnsiTheme="minorHAnsi"/>
                <w:b/>
              </w:rPr>
              <w:t>Experiment 2</w:t>
            </w:r>
          </w:p>
        </w:tc>
      </w:tr>
      <w:tr w:rsidR="00A660FF" w:rsidRPr="00A660FF" w14:paraId="1879F32A" w14:textId="77777777" w:rsidTr="00F148B1">
        <w:trPr>
          <w:trHeight w:val="440"/>
        </w:trPr>
        <w:tc>
          <w:tcPr>
            <w:tcW w:w="4179" w:type="dxa"/>
            <w:vAlign w:val="center"/>
          </w:tcPr>
          <w:p w14:paraId="24DBD991" w14:textId="77777777" w:rsidR="00A660FF" w:rsidRPr="00A660FF" w:rsidRDefault="00A660FF" w:rsidP="00F148B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Concentration of sodium thiosulfate in g/litre</w:t>
            </w:r>
          </w:p>
        </w:tc>
        <w:tc>
          <w:tcPr>
            <w:tcW w:w="1984" w:type="dxa"/>
            <w:vAlign w:val="center"/>
          </w:tcPr>
          <w:p w14:paraId="21365AAE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10</w:t>
            </w:r>
          </w:p>
        </w:tc>
        <w:tc>
          <w:tcPr>
            <w:tcW w:w="1621" w:type="dxa"/>
            <w:vAlign w:val="center"/>
          </w:tcPr>
          <w:p w14:paraId="3D41983B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20</w:t>
            </w:r>
          </w:p>
        </w:tc>
      </w:tr>
      <w:tr w:rsidR="00A660FF" w:rsidRPr="00A660FF" w14:paraId="6F65F78D" w14:textId="77777777" w:rsidTr="00F148B1">
        <w:trPr>
          <w:trHeight w:val="458"/>
        </w:trPr>
        <w:tc>
          <w:tcPr>
            <w:tcW w:w="4179" w:type="dxa"/>
            <w:vAlign w:val="center"/>
          </w:tcPr>
          <w:p w14:paraId="19726308" w14:textId="77777777" w:rsidR="00A660FF" w:rsidRPr="00A660FF" w:rsidRDefault="00A660FF" w:rsidP="00F148B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Temperature °C</w:t>
            </w:r>
          </w:p>
        </w:tc>
        <w:tc>
          <w:tcPr>
            <w:tcW w:w="1984" w:type="dxa"/>
            <w:vAlign w:val="center"/>
          </w:tcPr>
          <w:p w14:paraId="544DFC67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25</w:t>
            </w:r>
          </w:p>
        </w:tc>
        <w:tc>
          <w:tcPr>
            <w:tcW w:w="1621" w:type="dxa"/>
            <w:vAlign w:val="center"/>
          </w:tcPr>
          <w:p w14:paraId="4ED8D4BB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60</w:t>
            </w:r>
          </w:p>
        </w:tc>
      </w:tr>
      <w:tr w:rsidR="00A660FF" w:rsidRPr="00A660FF" w14:paraId="52C606C3" w14:textId="77777777" w:rsidTr="00F148B1">
        <w:trPr>
          <w:trHeight w:val="566"/>
        </w:trPr>
        <w:tc>
          <w:tcPr>
            <w:tcW w:w="4179" w:type="dxa"/>
            <w:vAlign w:val="center"/>
          </w:tcPr>
          <w:p w14:paraId="35D6D276" w14:textId="77777777" w:rsidR="00A660FF" w:rsidRPr="00A660FF" w:rsidRDefault="00A660FF" w:rsidP="00F148B1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Time to go cloudy</w:t>
            </w:r>
          </w:p>
        </w:tc>
        <w:tc>
          <w:tcPr>
            <w:tcW w:w="1984" w:type="dxa"/>
            <w:vAlign w:val="center"/>
          </w:tcPr>
          <w:p w14:paraId="0D54C479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Slow</w:t>
            </w:r>
          </w:p>
        </w:tc>
        <w:tc>
          <w:tcPr>
            <w:tcW w:w="1621" w:type="dxa"/>
            <w:vAlign w:val="center"/>
          </w:tcPr>
          <w:p w14:paraId="08021400" w14:textId="77777777" w:rsidR="00A660FF" w:rsidRPr="00A660FF" w:rsidRDefault="00A660FF" w:rsidP="00F148B1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A660FF">
              <w:rPr>
                <w:rFonts w:asciiTheme="minorHAnsi" w:hAnsiTheme="minorHAnsi"/>
              </w:rPr>
              <w:t>Quick</w:t>
            </w:r>
          </w:p>
        </w:tc>
      </w:tr>
    </w:tbl>
    <w:p w14:paraId="11FE3A9D" w14:textId="77777777" w:rsidR="00A660FF" w:rsidRPr="00A660FF" w:rsidRDefault="00A660FF" w:rsidP="00A660FF">
      <w:pPr>
        <w:pStyle w:val="ListParagraph"/>
        <w:rPr>
          <w:rFonts w:asciiTheme="minorHAnsi" w:hAnsiTheme="minorHAnsi"/>
        </w:rPr>
      </w:pPr>
    </w:p>
    <w:p w14:paraId="611B4F5B" w14:textId="0672DDF4" w:rsidR="00A660FF" w:rsidRPr="00A660FF" w:rsidRDefault="000E7EE9" w:rsidP="00A7267C">
      <w:pPr>
        <w:pStyle w:val="NL"/>
      </w:pPr>
      <w:r>
        <w:tab/>
      </w:r>
      <w:r w:rsidR="00A660FF" w:rsidRPr="00A660FF">
        <w:t>The equation for this reaction is:</w:t>
      </w:r>
    </w:p>
    <w:p w14:paraId="6FC04A58" w14:textId="7FB98732" w:rsidR="00A660FF" w:rsidRPr="00A660FF" w:rsidRDefault="000E7EE9" w:rsidP="00A7267C">
      <w:pPr>
        <w:pStyle w:val="NL"/>
      </w:pPr>
      <w:r>
        <w:tab/>
      </w:r>
      <w:r w:rsidR="00A660FF" w:rsidRPr="00A660FF">
        <w:t>Na</w:t>
      </w:r>
      <w:r w:rsidR="00A660FF" w:rsidRPr="00A660FF">
        <w:rPr>
          <w:vertAlign w:val="subscript"/>
        </w:rPr>
        <w:t>2</w:t>
      </w:r>
      <w:r w:rsidR="00A660FF" w:rsidRPr="00A660FF">
        <w:t>S</w:t>
      </w:r>
      <w:r w:rsidR="00A660FF" w:rsidRPr="00A660FF">
        <w:rPr>
          <w:vertAlign w:val="subscript"/>
        </w:rPr>
        <w:t>2</w:t>
      </w:r>
      <w:r w:rsidR="00A660FF" w:rsidRPr="00A660FF">
        <w:t>O</w:t>
      </w:r>
      <w:r w:rsidR="00A660FF" w:rsidRPr="00A660FF">
        <w:rPr>
          <w:vertAlign w:val="subscript"/>
        </w:rPr>
        <w:t>3</w:t>
      </w:r>
      <w:r w:rsidR="00A660FF" w:rsidRPr="00A660FF">
        <w:t>(aq) + 2HCl(aq) → 2NaCl(aq) + S(s) + SO</w:t>
      </w:r>
      <w:r w:rsidR="00A660FF" w:rsidRPr="00A660FF">
        <w:rPr>
          <w:vertAlign w:val="subscript"/>
        </w:rPr>
        <w:t>2</w:t>
      </w:r>
      <w:r w:rsidR="00A660FF" w:rsidRPr="00A660FF">
        <w:t>(g) + H</w:t>
      </w:r>
      <w:r w:rsidR="00A660FF" w:rsidRPr="00A660FF">
        <w:rPr>
          <w:vertAlign w:val="subscript"/>
        </w:rPr>
        <w:t>2</w:t>
      </w:r>
      <w:r w:rsidR="00A660FF" w:rsidRPr="00A660FF">
        <w:t>O(l)</w:t>
      </w:r>
    </w:p>
    <w:p w14:paraId="40C8F9F0" w14:textId="7C5FC052" w:rsidR="00A660FF" w:rsidRPr="00A660FF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a)</w:t>
      </w:r>
      <w:r w:rsidR="00A660FF" w:rsidRPr="00A660FF">
        <w:tab/>
        <w:t>What causes the reaction to go cloudy?</w:t>
      </w:r>
      <w:r>
        <w:tab/>
      </w:r>
      <w:r w:rsidR="00A660FF" w:rsidRPr="00A660FF">
        <w:t>(1)</w:t>
      </w:r>
    </w:p>
    <w:p w14:paraId="247EC4DF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150569E" w14:textId="6484A655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b)</w:t>
      </w:r>
      <w:r w:rsidR="00A660FF" w:rsidRPr="00A660FF">
        <w:tab/>
        <w:t>Using collision theory, explain why experiment 2 has a quicker rate of reaction than ex</w:t>
      </w:r>
      <w:r w:rsidR="00697679">
        <w:t>periment 1</w:t>
      </w:r>
      <w:r w:rsidR="00A660FF" w:rsidRPr="00A660FF">
        <w:t>.</w:t>
      </w:r>
      <w:r>
        <w:tab/>
      </w:r>
      <w:r w:rsidR="00A660FF" w:rsidRPr="00A660FF">
        <w:t>(6)</w:t>
      </w:r>
    </w:p>
    <w:p w14:paraId="0A764E4D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7A6A521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F19D5ED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D30D75D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5C2E4B3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0CC7FAA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04A9864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5414379" w14:textId="0B8473CA" w:rsidR="00A660FF" w:rsidRPr="00A660FF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c)</w:t>
      </w:r>
      <w:r w:rsidR="00A660FF" w:rsidRPr="00A660FF">
        <w:tab/>
        <w:t>Fill in the gaps in the following:</w:t>
      </w:r>
    </w:p>
    <w:p w14:paraId="53C633ED" w14:textId="73FB89ED" w:rsidR="00A660FF" w:rsidRPr="00A660FF" w:rsidRDefault="00A660FF" w:rsidP="00A7267C">
      <w:pPr>
        <w:pStyle w:val="NLa"/>
      </w:pPr>
      <w:r w:rsidRPr="00A660FF">
        <w:tab/>
      </w:r>
      <w:r w:rsidR="000E7EE9">
        <w:tab/>
      </w:r>
      <w:r w:rsidRPr="00A660FF">
        <w:t>Catalysts change the rate of _______________ but are not used up during the reaction. ____________ are biological catalysts. Catalysts ___________ the rate of reaction by providing a different __________ for the reaction that has a lower ___________________.</w:t>
      </w:r>
      <w:r w:rsidR="000E7EE9">
        <w:tab/>
      </w:r>
      <w:r w:rsidRPr="00A660FF">
        <w:t>(5)</w:t>
      </w:r>
    </w:p>
    <w:p w14:paraId="05363F18" w14:textId="2B6C9B4A" w:rsidR="00A660FF" w:rsidRPr="00A660FF" w:rsidRDefault="00A660FF" w:rsidP="00A7267C">
      <w:pPr>
        <w:pStyle w:val="NL"/>
      </w:pPr>
      <w:r w:rsidRPr="000E7EE9">
        <w:rPr>
          <w:b/>
          <w:color w:val="548DD4" w:themeColor="text2" w:themeTint="99"/>
        </w:rPr>
        <w:t>5</w:t>
      </w:r>
      <w:r w:rsidR="000E7EE9">
        <w:rPr>
          <w:b/>
          <w:color w:val="548DD4" w:themeColor="text2" w:themeTint="99"/>
        </w:rPr>
        <w:tab/>
      </w:r>
      <w:r w:rsidRPr="00A660FF">
        <w:t>Most chemical reactions only go ‘one way’ and are not easily reversed. There are some reactions which are reversible. Their direction can be reversed by changing the conditions.</w:t>
      </w:r>
    </w:p>
    <w:p w14:paraId="7F59EEBB" w14:textId="008E329D" w:rsidR="00A660FF" w:rsidRPr="00A660FF" w:rsidRDefault="000E7EE9" w:rsidP="00A7267C">
      <w:pPr>
        <w:pStyle w:val="NL"/>
      </w:pPr>
      <w:r>
        <w:tab/>
      </w:r>
      <w:r w:rsidR="00A660FF" w:rsidRPr="00A660FF">
        <w:t>Ammonium chloride will decompose when heated.</w:t>
      </w:r>
    </w:p>
    <w:p w14:paraId="38287731" w14:textId="6A386482" w:rsidR="00A660FF" w:rsidRPr="00A660FF" w:rsidRDefault="000E7EE9" w:rsidP="00A7267C">
      <w:pPr>
        <w:pStyle w:val="NL"/>
      </w:pPr>
      <w:r>
        <w:tab/>
      </w:r>
      <w:r w:rsidR="00A660FF" w:rsidRPr="00A660FF">
        <w:t>Hydrogen chloride gas and ammonia gas will combine when cooled to form ammonium chloride.</w:t>
      </w:r>
    </w:p>
    <w:p w14:paraId="303C6E71" w14:textId="70B7BC89" w:rsidR="00A660FF" w:rsidRPr="00A660FF" w:rsidRDefault="00A7267C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a)</w:t>
      </w:r>
      <w:r w:rsidR="00A660FF" w:rsidRPr="00A660FF">
        <w:tab/>
        <w:t>Write this chemical equation below</w:t>
      </w:r>
      <w:r w:rsidR="004977BE">
        <w:t>:</w:t>
      </w:r>
      <w:r w:rsidR="000E7EE9">
        <w:tab/>
      </w:r>
      <w:r w:rsidR="00A660FF" w:rsidRPr="00A660FF">
        <w:t>(3)</w:t>
      </w:r>
    </w:p>
    <w:p w14:paraId="03EF1B48" w14:textId="53C8CD61" w:rsidR="00CB12DE" w:rsidRPr="00CB12DE" w:rsidRDefault="006A673B" w:rsidP="00CB12DE">
      <w:pPr>
        <w:pStyle w:val="NL"/>
        <w:tabs>
          <w:tab w:val="clear" w:pos="1701"/>
          <w:tab w:val="clear" w:pos="9333"/>
          <w:tab w:val="left" w:pos="2268"/>
          <w:tab w:val="left" w:pos="4536"/>
          <w:tab w:val="left" w:pos="5103"/>
          <w:tab w:val="left" w:pos="7371"/>
        </w:tabs>
        <w:spacing w:before="240" w:after="240"/>
        <w:ind w:left="1134" w:firstLine="0"/>
        <w:rPr>
          <w:u w:val="dotted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EC32D2" wp14:editId="0CF9BF84">
                <wp:simplePos x="0" y="0"/>
                <wp:positionH relativeFrom="column">
                  <wp:posOffset>2695575</wp:posOffset>
                </wp:positionH>
                <wp:positionV relativeFrom="paragraph">
                  <wp:posOffset>-37465</wp:posOffset>
                </wp:positionV>
                <wp:extent cx="723900" cy="23812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461E32" w14:textId="23F7B8AB" w:rsidR="00CB12DE" w:rsidRPr="00CB12DE" w:rsidRDefault="00CB12DE" w:rsidP="00CB12DE">
                            <w:pPr>
                              <w:pStyle w:val="NLa"/>
                              <w:spacing w:line="240" w:lineRule="auto"/>
                              <w:ind w:left="0" w:firstLine="0"/>
                              <w:jc w:val="center"/>
                            </w:pPr>
                            <w:r w:rsidRPr="00CB12DE">
                              <w:t>he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EC32D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12.25pt;margin-top:-2.95pt;width:57pt;height:18.7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" filled="f" stroked="f" strokeweight=".5pt">
                <v:textbox>
                  <w:txbxContent>
                    <w:p w14:paraId="60461E32" w14:textId="23F7B8AB" w:rsidR="00CB12DE" w:rsidRPr="00CB12DE" w:rsidRDefault="00CB12DE" w:rsidP="00CB12DE">
                      <w:pPr>
                        <w:pStyle w:val="NLa"/>
                        <w:spacing w:line="240" w:lineRule="auto"/>
                        <w:ind w:left="0" w:firstLine="0"/>
                        <w:jc w:val="center"/>
                      </w:pPr>
                      <w:r w:rsidRPr="00CB12DE">
                        <w:t>heat</w:t>
                      </w:r>
                    </w:p>
                  </w:txbxContent>
                </v:textbox>
              </v:shape>
            </w:pict>
          </mc:Fallback>
        </mc:AlternateContent>
      </w:r>
      <w:r w:rsidR="00CB12DE">
        <w:rPr>
          <w:b/>
          <w:noProof/>
          <w:color w:val="548DD4" w:themeColor="text2" w:themeTint="99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5FEA03" wp14:editId="41BD6DA8">
                <wp:simplePos x="0" y="0"/>
                <wp:positionH relativeFrom="column">
                  <wp:posOffset>2905125</wp:posOffset>
                </wp:positionH>
                <wp:positionV relativeFrom="paragraph">
                  <wp:posOffset>124460</wp:posOffset>
                </wp:positionV>
                <wp:extent cx="314325" cy="24765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64A78B" w14:textId="6E194927" w:rsidR="00CB12DE" w:rsidRDefault="00CB12DE">
                            <w:r w:rsidRPr="00DC72FC">
                              <w:rPr>
                                <w:rFonts w:ascii="Cambria Math" w:hAnsi="Cambria Math" w:cs="Cambria Math"/>
                              </w:rPr>
                              <w:t>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FEA03" id="Text Box 2" o:spid="_x0000_s1027" type="#_x0000_t202" style="position:absolute;left:0;text-align:left;margin-left:228.75pt;margin-top:9.8pt;width:24.75pt;height:1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" filled="f" stroked="f" strokeweight=".5pt">
                <v:textbox>
                  <w:txbxContent>
                    <w:p w14:paraId="0B64A78B" w14:textId="6E194927" w:rsidR="00CB12DE" w:rsidRDefault="00CB12DE">
                      <w:r w:rsidRPr="00DC72FC">
                        <w:rPr>
                          <w:rFonts w:ascii="Cambria Math" w:hAnsi="Cambria Math" w:cs="Cambria Math"/>
                        </w:rPr>
                        <w:t>⇌</w:t>
                      </w:r>
                    </w:p>
                  </w:txbxContent>
                </v:textbox>
              </v:shape>
            </w:pict>
          </mc:Fallback>
        </mc:AlternateContent>
      </w:r>
      <w:r w:rsidR="00CB12D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EAE8A98" wp14:editId="6BCA0F64">
                <wp:simplePos x="0" y="0"/>
                <wp:positionH relativeFrom="column">
                  <wp:posOffset>2700655</wp:posOffset>
                </wp:positionH>
                <wp:positionV relativeFrom="paragraph">
                  <wp:posOffset>295910</wp:posOffset>
                </wp:positionV>
                <wp:extent cx="723900" cy="23812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49DE5D" w14:textId="169AB41A" w:rsidR="00CB12DE" w:rsidRPr="00CB12DE" w:rsidRDefault="00CB12DE" w:rsidP="00CB12DE">
                            <w:pPr>
                              <w:pStyle w:val="NLa"/>
                              <w:spacing w:line="240" w:lineRule="auto"/>
                              <w:ind w:left="0" w:firstLine="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oo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AE8A98" id="Text Box 6" o:spid="_x0000_s1028" type="#_x0000_t202" style="position:absolute;left:0;text-align:left;margin-left:212.65pt;margin-top:23.3pt;width:57pt;height:18.7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" filled="f" stroked="f" strokeweight=".5pt">
                <v:textbox>
                  <w:txbxContent>
                    <w:p w14:paraId="1D49DE5D" w14:textId="169AB41A" w:rsidR="00CB12DE" w:rsidRPr="00CB12DE" w:rsidRDefault="00CB12DE" w:rsidP="00CB12DE">
                      <w:pPr>
                        <w:pStyle w:val="NLa"/>
                        <w:spacing w:line="240" w:lineRule="auto"/>
                        <w:ind w:left="0" w:firstLine="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ool</w:t>
                      </w:r>
                    </w:p>
                  </w:txbxContent>
                </v:textbox>
              </v:shape>
            </w:pict>
          </mc:Fallback>
        </mc:AlternateContent>
      </w:r>
      <w:r w:rsidR="00CB12DE">
        <w:tab/>
      </w:r>
      <w:r w:rsidR="00CB12DE" w:rsidRPr="00CB12DE">
        <w:rPr>
          <w:u w:val="dotted"/>
        </w:rPr>
        <w:t xml:space="preserve"> </w:t>
      </w:r>
      <w:r w:rsidR="00CB12DE" w:rsidRPr="00CB12DE">
        <w:rPr>
          <w:u w:val="dotted"/>
        </w:rPr>
        <w:tab/>
      </w:r>
      <w:r w:rsidR="00CB12DE" w:rsidRPr="00CB12DE">
        <w:tab/>
      </w:r>
      <w:r w:rsidR="00CB12DE" w:rsidRPr="00CB12DE">
        <w:rPr>
          <w:u w:val="dotted"/>
        </w:rPr>
        <w:t xml:space="preserve"> </w:t>
      </w:r>
      <w:r w:rsidR="00CB12DE" w:rsidRPr="00CB12DE">
        <w:rPr>
          <w:u w:val="dotted"/>
        </w:rPr>
        <w:tab/>
      </w:r>
    </w:p>
    <w:p w14:paraId="350E2CF4" w14:textId="14326310" w:rsidR="00A660FF" w:rsidRPr="00A660FF" w:rsidRDefault="000E7EE9" w:rsidP="00A7267C">
      <w:pPr>
        <w:pStyle w:val="NLa"/>
      </w:pPr>
      <w:r>
        <w:tab/>
      </w:r>
      <w:r>
        <w:tab/>
      </w:r>
      <w:r w:rsidR="00A660FF" w:rsidRPr="00A660FF">
        <w:t>When this reaction is done in a sealed container, a state of dynamic equilibrium is reached.</w:t>
      </w:r>
    </w:p>
    <w:p w14:paraId="7BDF5073" w14:textId="4350AE50" w:rsidR="00A660FF" w:rsidRPr="00A660FF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b)</w:t>
      </w:r>
      <w:r w:rsidR="00A660FF" w:rsidRPr="00A660FF">
        <w:tab/>
        <w:t xml:space="preserve">What does </w:t>
      </w:r>
      <w:r w:rsidR="00A660FF" w:rsidRPr="00A660FF">
        <w:rPr>
          <w:i/>
        </w:rPr>
        <w:t>dynamic equilibrium</w:t>
      </w:r>
      <w:r w:rsidR="00A660FF" w:rsidRPr="00A660FF">
        <w:t xml:space="preserve"> mean?</w:t>
      </w:r>
      <w:r w:rsidR="00CB12DE" w:rsidRPr="00CB12DE">
        <w:rPr>
          <w:noProof/>
          <w:lang w:eastAsia="en-GB"/>
        </w:rPr>
        <w:t xml:space="preserve"> </w:t>
      </w:r>
      <w:r>
        <w:tab/>
      </w:r>
      <w:r w:rsidR="00A660FF" w:rsidRPr="00A660FF">
        <w:t>(2)</w:t>
      </w:r>
    </w:p>
    <w:p w14:paraId="68C502ED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D574521" w14:textId="77777777" w:rsidR="00E06EBA" w:rsidRDefault="000E7EE9" w:rsidP="00A7267C">
      <w:pPr>
        <w:pStyle w:val="NLa"/>
      </w:pPr>
      <w:r>
        <w:tab/>
      </w:r>
      <w:r>
        <w:tab/>
      </w:r>
    </w:p>
    <w:p w14:paraId="3ECC3698" w14:textId="5803C5C0" w:rsidR="00A660FF" w:rsidRPr="00A660FF" w:rsidRDefault="00A660FF" w:rsidP="00A7267C">
      <w:pPr>
        <w:pStyle w:val="NLa"/>
      </w:pPr>
      <w:r w:rsidRPr="00A660FF">
        <w:t>Another equilibrium reaction is shown below:</w:t>
      </w:r>
    </w:p>
    <w:p w14:paraId="3B573864" w14:textId="74D48C0A" w:rsidR="00A660FF" w:rsidRPr="00A660FF" w:rsidRDefault="000E7EE9" w:rsidP="00A7267C">
      <w:pPr>
        <w:pStyle w:val="NLa"/>
      </w:pPr>
      <w:r>
        <w:tab/>
      </w:r>
      <w:r w:rsidR="00A660FF" w:rsidRPr="00A660FF">
        <w:tab/>
        <w:t>N</w:t>
      </w:r>
      <w:r w:rsidR="00A660FF" w:rsidRPr="00A660FF">
        <w:rPr>
          <w:vertAlign w:val="subscript"/>
        </w:rPr>
        <w:t>2</w:t>
      </w:r>
      <w:r w:rsidR="00A660FF" w:rsidRPr="00A660FF">
        <w:t>O</w:t>
      </w:r>
      <w:r w:rsidR="00A660FF" w:rsidRPr="00A660FF">
        <w:rPr>
          <w:vertAlign w:val="subscript"/>
        </w:rPr>
        <w:t>4</w:t>
      </w:r>
      <w:r w:rsidR="00A660FF" w:rsidRPr="00A660FF">
        <w:t xml:space="preserve">(g) </w:t>
      </w:r>
      <w:r w:rsidR="00A660FF" w:rsidRPr="00A660FF">
        <w:rPr>
          <w:rFonts w:ascii="Cambria Math" w:hAnsi="Cambria Math" w:cs="Cambria Math"/>
        </w:rPr>
        <w:t>⇌</w:t>
      </w:r>
      <w:r w:rsidR="00A660FF" w:rsidRPr="00A660FF">
        <w:t xml:space="preserve"> 2NO</w:t>
      </w:r>
      <w:r w:rsidR="00A660FF" w:rsidRPr="00A660FF">
        <w:rPr>
          <w:vertAlign w:val="subscript"/>
        </w:rPr>
        <w:t>2</w:t>
      </w:r>
      <w:r w:rsidR="00A660FF" w:rsidRPr="00A660FF">
        <w:t>(g)</w:t>
      </w:r>
    </w:p>
    <w:p w14:paraId="1C1B1FA2" w14:textId="72E94538" w:rsidR="00A660FF" w:rsidRPr="00A660FF" w:rsidRDefault="000E7EE9" w:rsidP="00A7267C">
      <w:pPr>
        <w:pStyle w:val="NLa"/>
      </w:pPr>
      <w:r>
        <w:tab/>
      </w:r>
      <w:r>
        <w:tab/>
      </w:r>
      <w:r w:rsidR="00A660FF" w:rsidRPr="00A660FF">
        <w:t>The forward reaction is endothermic</w:t>
      </w:r>
      <w:r w:rsidR="001C69F0">
        <w:t>.</w:t>
      </w:r>
    </w:p>
    <w:p w14:paraId="0E37F885" w14:textId="2E0B24DA" w:rsidR="00A7267C" w:rsidRDefault="000E7EE9" w:rsidP="00A7267C">
      <w:pPr>
        <w:pStyle w:val="NLa"/>
      </w:pPr>
      <w:r>
        <w:rPr>
          <w:b/>
          <w:color w:val="548DD4" w:themeColor="text2" w:themeTint="99"/>
        </w:rPr>
        <w:tab/>
      </w:r>
      <w:r w:rsidR="00A660FF" w:rsidRPr="000E7EE9">
        <w:rPr>
          <w:b/>
          <w:color w:val="548DD4" w:themeColor="text2" w:themeTint="99"/>
        </w:rPr>
        <w:t>c)</w:t>
      </w:r>
      <w:r w:rsidR="00A660FF" w:rsidRPr="00A660FF">
        <w:tab/>
        <w:t xml:space="preserve">What effect would </w:t>
      </w:r>
      <w:proofErr w:type="gramStart"/>
      <w:r w:rsidR="00A660FF" w:rsidRPr="00A660FF">
        <w:t>increasing</w:t>
      </w:r>
      <w:proofErr w:type="gramEnd"/>
      <w:r w:rsidR="00A660FF" w:rsidRPr="00A660FF">
        <w:t xml:space="preserve"> the temperature have on this equilibrium?</w:t>
      </w:r>
      <w:r>
        <w:tab/>
      </w:r>
      <w:r w:rsidR="00A660FF" w:rsidRPr="00A660FF">
        <w:t>(1)</w:t>
      </w:r>
    </w:p>
    <w:p w14:paraId="690E2CB1" w14:textId="77777777" w:rsidR="005261B9" w:rsidRPr="005261B9" w:rsidRDefault="005261B9" w:rsidP="005261B9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A40933C" w14:textId="190D4D4D" w:rsidR="00A7267C" w:rsidRDefault="000E7EE9" w:rsidP="00A7267C">
      <w:pPr>
        <w:pStyle w:val="NLa"/>
      </w:pPr>
      <w:r>
        <w:tab/>
      </w:r>
      <w:r w:rsidR="00A660FF" w:rsidRPr="000E7EE9">
        <w:rPr>
          <w:b/>
          <w:color w:val="548DD4" w:themeColor="text2" w:themeTint="99"/>
        </w:rPr>
        <w:t>d)</w:t>
      </w:r>
      <w:r w:rsidR="00A660FF" w:rsidRPr="00A660FF">
        <w:tab/>
        <w:t>What would be the effect of increasing the pressure?</w:t>
      </w:r>
      <w:r>
        <w:tab/>
      </w:r>
      <w:r w:rsidR="00A660FF" w:rsidRPr="00A660FF">
        <w:t>(1)</w:t>
      </w:r>
    </w:p>
    <w:p w14:paraId="494E0BC9" w14:textId="77777777" w:rsidR="0086519A" w:rsidRPr="005261B9" w:rsidRDefault="0086519A" w:rsidP="0086519A">
      <w:pPr>
        <w:pStyle w:val="NLa"/>
        <w:rPr>
          <w:u w:val="dotted"/>
        </w:rPr>
      </w:pPr>
      <w:r w:rsidRPr="005261B9"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72892F7" w14:textId="7D9265A0" w:rsidR="00A660FF" w:rsidRDefault="00A660FF" w:rsidP="00FB50A6">
      <w:pPr>
        <w:pStyle w:val="NL"/>
      </w:pPr>
      <w:r w:rsidRPr="00A660FF">
        <w:t>Total = 50</w:t>
      </w:r>
    </w:p>
    <w:p w14:paraId="7451B9B6" w14:textId="7E4E6E6E" w:rsidR="00C87A44" w:rsidRDefault="00C87A44" w:rsidP="00FB50A6">
      <w:pPr>
        <w:pStyle w:val="NL"/>
      </w:pPr>
    </w:p>
    <w:p w14:paraId="21EF60C8" w14:textId="7760A501" w:rsidR="00C87A44" w:rsidRDefault="00C87A44" w:rsidP="00FB50A6">
      <w:pPr>
        <w:pStyle w:val="NL"/>
      </w:pPr>
    </w:p>
    <w:p w14:paraId="51A71B16" w14:textId="12C7016C" w:rsidR="00C87A44" w:rsidRDefault="00C87A44" w:rsidP="00FB50A6">
      <w:pPr>
        <w:pStyle w:val="NL"/>
      </w:pPr>
    </w:p>
    <w:p w14:paraId="778E4B52" w14:textId="28EC86BF" w:rsidR="00C87A44" w:rsidRDefault="00C87A44" w:rsidP="00FB50A6">
      <w:pPr>
        <w:pStyle w:val="NL"/>
      </w:pPr>
    </w:p>
    <w:p w14:paraId="14FA0DE7" w14:textId="57F41974" w:rsidR="00C87A44" w:rsidRDefault="00C87A44" w:rsidP="00FB50A6">
      <w:pPr>
        <w:pStyle w:val="NL"/>
      </w:pPr>
    </w:p>
    <w:p w14:paraId="4A815C5E" w14:textId="5FC16B32" w:rsidR="00C87A44" w:rsidRDefault="00C87A44" w:rsidP="00FB50A6">
      <w:pPr>
        <w:pStyle w:val="NL"/>
      </w:pPr>
    </w:p>
    <w:p w14:paraId="1A3A5055" w14:textId="4A288753" w:rsidR="00C87A44" w:rsidRDefault="00C87A44" w:rsidP="00FB50A6">
      <w:pPr>
        <w:pStyle w:val="NL"/>
      </w:pPr>
    </w:p>
    <w:p w14:paraId="0FDC48B5" w14:textId="10DDFB28" w:rsidR="00C87A44" w:rsidRDefault="00C87A44" w:rsidP="00FB50A6">
      <w:pPr>
        <w:pStyle w:val="NL"/>
      </w:pPr>
    </w:p>
    <w:p w14:paraId="2EF8F83C" w14:textId="2057F34F" w:rsidR="00C87A44" w:rsidRDefault="00C87A44" w:rsidP="00FB50A6">
      <w:pPr>
        <w:pStyle w:val="NL"/>
      </w:pPr>
    </w:p>
    <w:p w14:paraId="691DEB8C" w14:textId="3BE24F7F" w:rsidR="00C87A44" w:rsidRDefault="00C87A44" w:rsidP="00FB50A6">
      <w:pPr>
        <w:pStyle w:val="NL"/>
      </w:pPr>
    </w:p>
    <w:p w14:paraId="74109BB7" w14:textId="3C32C0DA" w:rsidR="00C87A44" w:rsidRDefault="00C87A44" w:rsidP="00FB50A6">
      <w:pPr>
        <w:pStyle w:val="NL"/>
      </w:pPr>
    </w:p>
    <w:p w14:paraId="021D5154" w14:textId="39C5A6BC" w:rsidR="00C87A44" w:rsidRDefault="00C87A44" w:rsidP="00FB50A6">
      <w:pPr>
        <w:pStyle w:val="NL"/>
      </w:pPr>
    </w:p>
    <w:p w14:paraId="6E9A3C02" w14:textId="2DFD1509" w:rsidR="00C87A44" w:rsidRDefault="00C87A44" w:rsidP="00FB50A6">
      <w:pPr>
        <w:pStyle w:val="NL"/>
      </w:pPr>
    </w:p>
    <w:p w14:paraId="611CBAEE" w14:textId="263C334D" w:rsidR="00C87A44" w:rsidRDefault="00C87A44" w:rsidP="00FB50A6">
      <w:pPr>
        <w:pStyle w:val="NL"/>
      </w:pPr>
    </w:p>
    <w:p w14:paraId="6E88C798" w14:textId="105DFC05" w:rsidR="00C87A44" w:rsidRDefault="00C87A44" w:rsidP="00FB50A6">
      <w:pPr>
        <w:pStyle w:val="NL"/>
      </w:pPr>
    </w:p>
    <w:p w14:paraId="009A1194" w14:textId="31A1125D" w:rsidR="00C87A44" w:rsidRDefault="00C87A44" w:rsidP="00FB50A6">
      <w:pPr>
        <w:pStyle w:val="NL"/>
      </w:pPr>
    </w:p>
    <w:p w14:paraId="0B4A4B16" w14:textId="3C2F4D0B" w:rsidR="00C87A44" w:rsidRDefault="00C87A44" w:rsidP="00FB50A6">
      <w:pPr>
        <w:pStyle w:val="NL"/>
      </w:pPr>
    </w:p>
    <w:p w14:paraId="7DAB6A1C" w14:textId="3412A4DD" w:rsidR="00C87A44" w:rsidRDefault="00C87A44" w:rsidP="00FB50A6">
      <w:pPr>
        <w:pStyle w:val="NL"/>
      </w:pPr>
    </w:p>
    <w:p w14:paraId="4A4B9351" w14:textId="505F6CE2" w:rsidR="00C87A44" w:rsidRDefault="00C87A44" w:rsidP="00FB50A6">
      <w:pPr>
        <w:pStyle w:val="NL"/>
      </w:pPr>
    </w:p>
    <w:p w14:paraId="77E0E780" w14:textId="0A1E0BB2" w:rsidR="00C87A44" w:rsidRDefault="00C87A44" w:rsidP="00FB50A6">
      <w:pPr>
        <w:pStyle w:val="NL"/>
      </w:pPr>
    </w:p>
    <w:p w14:paraId="3DB3583F" w14:textId="244D45A6" w:rsidR="00C87A44" w:rsidRDefault="00C87A44" w:rsidP="00FB50A6">
      <w:pPr>
        <w:pStyle w:val="NL"/>
      </w:pPr>
    </w:p>
    <w:p w14:paraId="4375C633" w14:textId="184164A7" w:rsidR="00C87A44" w:rsidRDefault="00C87A44" w:rsidP="00FB50A6">
      <w:pPr>
        <w:pStyle w:val="NL"/>
      </w:pPr>
    </w:p>
    <w:p w14:paraId="1FBF1125" w14:textId="00016DF2" w:rsidR="00C87A44" w:rsidRDefault="00C87A44" w:rsidP="00FB50A6">
      <w:pPr>
        <w:pStyle w:val="NL"/>
      </w:pPr>
    </w:p>
    <w:p w14:paraId="51E3848D" w14:textId="2060F270" w:rsidR="00C87A44" w:rsidRDefault="00C87A44" w:rsidP="00FB50A6">
      <w:pPr>
        <w:pStyle w:val="NL"/>
      </w:pPr>
    </w:p>
    <w:p w14:paraId="42417287" w14:textId="63D37597" w:rsidR="00C87A44" w:rsidRDefault="00C87A44" w:rsidP="00FB50A6">
      <w:pPr>
        <w:pStyle w:val="NL"/>
      </w:pPr>
    </w:p>
    <w:p w14:paraId="425305CF" w14:textId="0612BBE1" w:rsidR="00C87A44" w:rsidRDefault="00C87A44" w:rsidP="00FB50A6">
      <w:pPr>
        <w:pStyle w:val="NL"/>
      </w:pPr>
    </w:p>
    <w:p w14:paraId="17BE6CE0" w14:textId="7F638172" w:rsidR="00C87A44" w:rsidRDefault="00C87A44" w:rsidP="00FB50A6">
      <w:pPr>
        <w:pStyle w:val="NL"/>
      </w:pPr>
    </w:p>
    <w:p w14:paraId="2769FBD6" w14:textId="27EEF951" w:rsidR="00C87A44" w:rsidRDefault="00C87A44" w:rsidP="00FB50A6">
      <w:pPr>
        <w:pStyle w:val="NL"/>
      </w:pPr>
    </w:p>
    <w:p w14:paraId="58B5CE44" w14:textId="77777777" w:rsidR="00C87A44" w:rsidRPr="00F662B8" w:rsidRDefault="00C87A44" w:rsidP="00C87A44">
      <w:pPr>
        <w:pStyle w:val="NL"/>
        <w:rPr>
          <w:b/>
          <w:color w:val="548DD4" w:themeColor="text2" w:themeTint="99"/>
        </w:rPr>
      </w:pPr>
      <w:r w:rsidRPr="00F662B8">
        <w:rPr>
          <w:b/>
          <w:color w:val="548DD4" w:themeColor="text2" w:themeTint="99"/>
        </w:rPr>
        <w:t>1</w:t>
      </w:r>
    </w:p>
    <w:p w14:paraId="51B6E231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a)</w:t>
      </w:r>
      <w:r w:rsidRPr="00DC72FC">
        <w:tab/>
      </w:r>
      <w:bookmarkStart w:id="0" w:name="MTBlankEqn"/>
      <w:r w:rsidRPr="00E11199">
        <w:rPr>
          <w:position w:val="-24"/>
        </w:rPr>
        <w:object w:dxaOrig="620" w:dyaOrig="660" w14:anchorId="5BAB61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3pt" o:ole="">
            <v:imagedata r:id="rId11" o:title=""/>
          </v:shape>
          <o:OLEObject Type="Embed" ProgID="Equation.DSMT4" ShapeID="_x0000_i1025" DrawAspect="Content" ObjectID="_1642922278" r:id="rId12"/>
        </w:object>
      </w:r>
      <w:bookmarkEnd w:id="0"/>
      <w:r w:rsidRPr="00DC72FC">
        <w:t xml:space="preserve"> = 0.5 cm</w:t>
      </w:r>
      <w:r w:rsidRPr="00DC72FC">
        <w:rPr>
          <w:vertAlign w:val="superscript"/>
        </w:rPr>
        <w:t>3</w:t>
      </w:r>
      <w:r w:rsidRPr="00DC72FC">
        <w:t> s</w:t>
      </w:r>
      <w:r w:rsidRPr="00DC72FC">
        <w:rPr>
          <w:vertAlign w:val="superscript"/>
        </w:rPr>
        <w:t>−1</w:t>
      </w:r>
      <w:r>
        <w:rPr>
          <w:vertAlign w:val="superscript"/>
        </w:rPr>
        <w:tab/>
      </w:r>
      <w:r w:rsidRPr="00DC72FC">
        <w:t>(2)</w:t>
      </w:r>
    </w:p>
    <w:p w14:paraId="70104352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b)</w:t>
      </w:r>
      <w:r w:rsidRPr="00DC72FC">
        <w:tab/>
        <w:t>There is the maximum amount of reactant read to react, so highest possible concentration, so faster rate of reaction.</w:t>
      </w:r>
      <w:r>
        <w:tab/>
      </w:r>
      <w:r w:rsidRPr="00DC72FC">
        <w:t>(1)</w:t>
      </w:r>
    </w:p>
    <w:p w14:paraId="3AF3929B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c)</w:t>
      </w:r>
      <w:r w:rsidRPr="00DC72FC">
        <w:tab/>
        <w:t xml:space="preserve">The reactants concentration is decreasing, thus less reactant </w:t>
      </w:r>
      <w:proofErr w:type="gramStart"/>
      <w:r w:rsidRPr="00DC72FC">
        <w:t>present</w:t>
      </w:r>
      <w:proofErr w:type="gramEnd"/>
      <w:r w:rsidRPr="00DC72FC">
        <w:t xml:space="preserve"> to react, so decrease rate of reaction.</w:t>
      </w:r>
      <w:r>
        <w:tab/>
      </w:r>
      <w:r w:rsidRPr="00DC72FC">
        <w:t>(1)</w:t>
      </w:r>
    </w:p>
    <w:p w14:paraId="2D4C1ADA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d)</w:t>
      </w:r>
      <w:r w:rsidRPr="00DC72FC">
        <w:tab/>
        <w:t>90 cm</w:t>
      </w:r>
      <w:r w:rsidRPr="00DC72FC">
        <w:rPr>
          <w:vertAlign w:val="superscript"/>
        </w:rPr>
        <w:t>3</w:t>
      </w:r>
      <w:r>
        <w:rPr>
          <w:vertAlign w:val="superscript"/>
        </w:rPr>
        <w:tab/>
      </w:r>
      <w:r w:rsidRPr="00DC72FC">
        <w:t>(3)</w:t>
      </w:r>
    </w:p>
    <w:p w14:paraId="5BAEEF2A" w14:textId="77777777" w:rsidR="00C87A44" w:rsidRPr="00F662B8" w:rsidRDefault="00C87A44" w:rsidP="00C87A44">
      <w:pPr>
        <w:pStyle w:val="NL"/>
        <w:rPr>
          <w:b/>
          <w:color w:val="548DD4" w:themeColor="text2" w:themeTint="99"/>
        </w:rPr>
      </w:pPr>
      <w:r w:rsidRPr="00F662B8">
        <w:rPr>
          <w:b/>
          <w:color w:val="548DD4" w:themeColor="text2" w:themeTint="99"/>
        </w:rPr>
        <w:t>2</w:t>
      </w:r>
    </w:p>
    <w:p w14:paraId="611A1385" w14:textId="77777777" w:rsidR="00C87A44" w:rsidRPr="00CE6498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a)</w:t>
      </w:r>
      <w:r w:rsidRPr="00DC72FC">
        <w:tab/>
        <w:t>(</w:t>
      </w:r>
      <w:r w:rsidRPr="00CE6498">
        <w:t>axis correct way round = 1, label axis = 1, plot all points = 1, curve = 1</w:t>
      </w:r>
      <w:r w:rsidRPr="00DC72FC">
        <w:t>)</w:t>
      </w:r>
    </w:p>
    <w:p w14:paraId="406BB96C" w14:textId="77777777" w:rsidR="00C87A44" w:rsidRPr="009A4341" w:rsidRDefault="00C87A44" w:rsidP="00C87A44">
      <w:pPr>
        <w:pStyle w:val="NLa"/>
      </w:pPr>
      <w:r>
        <w:tab/>
      </w:r>
      <w:r w:rsidRPr="00DC72FC">
        <w:tab/>
      </w:r>
      <w:r>
        <w:rPr>
          <w:noProof/>
          <w:lang w:eastAsia="en-GB"/>
        </w:rPr>
        <w:drawing>
          <wp:inline distT="0" distB="0" distL="0" distR="0" wp14:anchorId="1C0C0C86" wp14:editId="154932FF">
            <wp:extent cx="3305175" cy="22098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6_04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5317B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b)</w:t>
      </w:r>
      <w:r w:rsidRPr="00DC72FC">
        <w:tab/>
        <w:t>Line should be curve (1) missing out 90-second point</w:t>
      </w:r>
      <w:r>
        <w:t xml:space="preserve"> </w:t>
      </w:r>
      <w:r w:rsidRPr="00DC72FC">
        <w:t>(1)</w:t>
      </w:r>
      <w:r>
        <w:t>.</w:t>
      </w:r>
    </w:p>
    <w:p w14:paraId="6538464D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c)</w:t>
      </w:r>
      <w:r w:rsidRPr="00DC72FC">
        <w:tab/>
        <w:t>The result at 90 seconds seems wrong.</w:t>
      </w:r>
      <w:r>
        <w:tab/>
      </w:r>
      <w:r w:rsidRPr="00DC72FC">
        <w:t>(1)</w:t>
      </w:r>
    </w:p>
    <w:p w14:paraId="3AEDD350" w14:textId="77777777" w:rsidR="00C87A44" w:rsidRPr="00DC72FC" w:rsidRDefault="00C87A44" w:rsidP="00C87A44">
      <w:pPr>
        <w:pStyle w:val="NLa"/>
      </w:pPr>
      <w:r>
        <w:tab/>
      </w:r>
      <w:r w:rsidRPr="00F662B8">
        <w:rPr>
          <w:b/>
          <w:color w:val="548DD4" w:themeColor="text2" w:themeTint="99"/>
        </w:rPr>
        <w:t>d)</w:t>
      </w:r>
      <w:r w:rsidRPr="00DC72FC">
        <w:tab/>
        <w:t>240 seconds</w:t>
      </w:r>
      <w:r>
        <w:tab/>
      </w:r>
      <w:r w:rsidRPr="00DC72FC">
        <w:t>(1)</w:t>
      </w:r>
    </w:p>
    <w:p w14:paraId="50D067A6" w14:textId="77777777" w:rsidR="00C87A44" w:rsidRPr="00DC72FC" w:rsidRDefault="00C87A44" w:rsidP="00C87A44">
      <w:pPr>
        <w:pStyle w:val="NLa"/>
      </w:pPr>
      <w:r>
        <w:tab/>
      </w:r>
      <w:r>
        <w:rPr>
          <w:b/>
          <w:color w:val="548DD4" w:themeColor="text2" w:themeTint="99"/>
        </w:rPr>
        <w:t>e</w:t>
      </w:r>
      <w:r w:rsidRPr="009A4341">
        <w:rPr>
          <w:b/>
          <w:color w:val="548DD4" w:themeColor="text2" w:themeTint="99"/>
        </w:rPr>
        <w:t>)</w:t>
      </w:r>
      <w:r w:rsidRPr="00DC72FC">
        <w:tab/>
        <w:t>Use of a catalyst</w:t>
      </w:r>
      <w:r>
        <w:tab/>
      </w:r>
      <w:r w:rsidRPr="00DC72FC">
        <w:t>(1)</w:t>
      </w:r>
    </w:p>
    <w:p w14:paraId="66251EFF" w14:textId="77777777" w:rsidR="00C87A44" w:rsidRDefault="00C87A44" w:rsidP="00C87A44">
      <w:pPr>
        <w:pStyle w:val="NLa"/>
      </w:pPr>
      <w:r>
        <w:tab/>
      </w:r>
      <w:r>
        <w:rPr>
          <w:b/>
          <w:color w:val="548DD4" w:themeColor="text2" w:themeTint="99"/>
        </w:rPr>
        <w:t>f</w:t>
      </w:r>
      <w:r w:rsidRPr="009A4341">
        <w:rPr>
          <w:b/>
          <w:color w:val="548DD4" w:themeColor="text2" w:themeTint="99"/>
        </w:rPr>
        <w:t>)</w:t>
      </w:r>
    </w:p>
    <w:p w14:paraId="392318B8" w14:textId="77777777" w:rsidR="00C87A44" w:rsidRPr="00DC72FC" w:rsidRDefault="00C87A44" w:rsidP="00C87A44">
      <w:pPr>
        <w:pStyle w:val="NLa"/>
      </w:pPr>
      <w:r>
        <w:tab/>
      </w:r>
      <w:r>
        <w:rPr>
          <w:noProof/>
          <w:lang w:eastAsia="en-GB"/>
        </w:rPr>
        <w:drawing>
          <wp:inline distT="0" distB="0" distL="0" distR="0" wp14:anchorId="34360A99" wp14:editId="18415EA2">
            <wp:extent cx="2793931" cy="1612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6_05.eps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6872" cy="161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Pr="00DC72FC">
        <w:t>or collection over water.</w:t>
      </w:r>
      <w:r>
        <w:tab/>
      </w:r>
      <w:r w:rsidRPr="00DC72FC">
        <w:t>(3)</w:t>
      </w:r>
    </w:p>
    <w:p w14:paraId="12781CE5" w14:textId="77777777" w:rsidR="00C87A44" w:rsidRPr="00DC72FC" w:rsidRDefault="00C87A44" w:rsidP="00C87A44">
      <w:pPr>
        <w:pStyle w:val="NLa"/>
      </w:pPr>
      <w:r>
        <w:tab/>
      </w:r>
      <w:r>
        <w:rPr>
          <w:b/>
          <w:color w:val="548DD4" w:themeColor="text2" w:themeTint="99"/>
        </w:rPr>
        <w:t>g</w:t>
      </w:r>
      <w:r w:rsidRPr="009A4341">
        <w:rPr>
          <w:b/>
          <w:color w:val="548DD4" w:themeColor="text2" w:themeTint="99"/>
        </w:rPr>
        <w:t>)</w:t>
      </w:r>
      <w:r w:rsidRPr="00DC72FC">
        <w:tab/>
        <w:t>Use a balance – loss in mass.</w:t>
      </w:r>
      <w:r>
        <w:tab/>
      </w:r>
      <w:r w:rsidRPr="00DC72FC">
        <w:t>(2)</w:t>
      </w:r>
    </w:p>
    <w:p w14:paraId="24F92CB3" w14:textId="77777777" w:rsidR="00C87A44" w:rsidRDefault="00C87A44" w:rsidP="00C87A44">
      <w:pPr>
        <w:pStyle w:val="NL"/>
        <w:rPr>
          <w:b/>
          <w:color w:val="548DD4" w:themeColor="text2" w:themeTint="99"/>
        </w:rPr>
      </w:pPr>
    </w:p>
    <w:p w14:paraId="063488A7" w14:textId="77777777" w:rsidR="00C87A44" w:rsidRDefault="00C87A44" w:rsidP="00C87A44">
      <w:pPr>
        <w:pStyle w:val="NL"/>
        <w:rPr>
          <w:b/>
          <w:color w:val="548DD4" w:themeColor="text2" w:themeTint="99"/>
        </w:rPr>
      </w:pPr>
    </w:p>
    <w:p w14:paraId="286B15EF" w14:textId="77777777" w:rsidR="00C87A44" w:rsidRDefault="00C87A44" w:rsidP="00C87A44">
      <w:pPr>
        <w:pStyle w:val="NL"/>
        <w:rPr>
          <w:b/>
          <w:color w:val="548DD4" w:themeColor="text2" w:themeTint="99"/>
        </w:rPr>
      </w:pPr>
    </w:p>
    <w:p w14:paraId="2F352C32" w14:textId="77777777" w:rsidR="00C87A44" w:rsidRPr="00F83B03" w:rsidRDefault="00C87A44" w:rsidP="00C87A44">
      <w:pPr>
        <w:pStyle w:val="NL"/>
        <w:rPr>
          <w:b/>
          <w:color w:val="548DD4" w:themeColor="text2" w:themeTint="99"/>
        </w:rPr>
      </w:pPr>
      <w:r w:rsidRPr="00F83B03">
        <w:rPr>
          <w:b/>
          <w:color w:val="548DD4" w:themeColor="text2" w:themeTint="99"/>
        </w:rPr>
        <w:t>3</w:t>
      </w:r>
    </w:p>
    <w:p w14:paraId="25ED40C0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a)</w:t>
      </w:r>
      <w:r w:rsidRPr="00BE584A">
        <w:rPr>
          <w:b/>
          <w:color w:val="548DD4" w:themeColor="text2" w:themeTint="99"/>
        </w:rPr>
        <w:tab/>
      </w:r>
      <w:r w:rsidRPr="00DC72FC">
        <w:t>hydro</w:t>
      </w:r>
      <w:r>
        <w:t>chloric acid + solid calcium → c</w:t>
      </w:r>
      <w:r w:rsidRPr="00DC72FC">
        <w:t>arbon dioxide + water + calcium chloride</w:t>
      </w:r>
      <w:r>
        <w:tab/>
      </w:r>
      <w:r w:rsidRPr="00DC72FC">
        <w:t>(1)</w:t>
      </w:r>
    </w:p>
    <w:p w14:paraId="19D9BD46" w14:textId="77777777" w:rsidR="00C87A44" w:rsidRDefault="00C87A44" w:rsidP="00C87A44">
      <w:pPr>
        <w:pStyle w:val="NLa"/>
        <w:rPr>
          <w:rFonts w:cs="Tahoma"/>
          <w:color w:val="000000"/>
          <w:lang w:val="en-US"/>
        </w:rPr>
      </w:pPr>
      <w:r>
        <w:tab/>
      </w:r>
      <w:r w:rsidRPr="00BE584A">
        <w:rPr>
          <w:b/>
          <w:color w:val="548DD4" w:themeColor="text2" w:themeTint="99"/>
        </w:rPr>
        <w:t>b)</w:t>
      </w:r>
      <w:r w:rsidRPr="00DC72FC">
        <w:tab/>
        <w:t>2HCl + CaCO</w:t>
      </w:r>
      <w:r w:rsidRPr="00DC72FC">
        <w:rPr>
          <w:vertAlign w:val="subscript"/>
        </w:rPr>
        <w:t>3</w:t>
      </w:r>
      <w:r w:rsidRPr="00DC72FC">
        <w:t xml:space="preserve"> → CO</w:t>
      </w:r>
      <w:r w:rsidRPr="00DC72FC">
        <w:rPr>
          <w:vertAlign w:val="subscript"/>
        </w:rPr>
        <w:t>2</w:t>
      </w:r>
      <w:r w:rsidRPr="00DC72FC">
        <w:t xml:space="preserve"> + H</w:t>
      </w:r>
      <w:r w:rsidRPr="00DC72FC">
        <w:rPr>
          <w:vertAlign w:val="subscript"/>
        </w:rPr>
        <w:t>2</w:t>
      </w:r>
      <w:r w:rsidRPr="00DC72FC">
        <w:t>O + CaCl</w:t>
      </w:r>
      <w:r w:rsidRPr="00DC72FC">
        <w:rPr>
          <w:vertAlign w:val="subscript"/>
        </w:rPr>
        <w:t>2</w:t>
      </w:r>
      <w:r w:rsidRPr="00DC72FC">
        <w:t xml:space="preserve"> (</w:t>
      </w:r>
      <w:r w:rsidRPr="00022A0F">
        <w:rPr>
          <w:rFonts w:cs="Tahoma"/>
          <w:color w:val="000000"/>
          <w:lang w:val="en-US"/>
        </w:rPr>
        <w:t>LHS = 1 mark, RHS = 1 mark, CaCl</w:t>
      </w:r>
      <w:r w:rsidRPr="007A26F2">
        <w:rPr>
          <w:rFonts w:cs="Tahoma"/>
          <w:color w:val="000000"/>
          <w:vertAlign w:val="subscript"/>
          <w:lang w:val="en-US"/>
        </w:rPr>
        <w:t>2</w:t>
      </w:r>
      <w:r w:rsidRPr="00022A0F">
        <w:rPr>
          <w:rFonts w:cs="Tahoma"/>
          <w:color w:val="000000"/>
          <w:lang w:val="en-US"/>
        </w:rPr>
        <w:t xml:space="preserve"> = 1 mark, </w:t>
      </w:r>
    </w:p>
    <w:p w14:paraId="513EF0C2" w14:textId="77777777" w:rsidR="00C87A44" w:rsidRPr="00DC72FC" w:rsidRDefault="00C87A44" w:rsidP="00C87A44">
      <w:pPr>
        <w:pStyle w:val="NLa"/>
      </w:pPr>
      <w:r>
        <w:rPr>
          <w:b/>
          <w:color w:val="548DD4" w:themeColor="text2" w:themeTint="99"/>
        </w:rPr>
        <w:tab/>
      </w:r>
      <w:r>
        <w:rPr>
          <w:b/>
          <w:color w:val="548DD4" w:themeColor="text2" w:themeTint="99"/>
        </w:rPr>
        <w:tab/>
      </w:r>
      <w:r w:rsidRPr="00022A0F">
        <w:rPr>
          <w:rFonts w:cs="Tahoma"/>
          <w:color w:val="000000"/>
          <w:lang w:val="en-US"/>
        </w:rPr>
        <w:t>balance = 1</w:t>
      </w:r>
      <w:r>
        <w:rPr>
          <w:rFonts w:cs="Tahoma"/>
          <w:color w:val="000000"/>
          <w:lang w:val="en-US"/>
        </w:rPr>
        <w:t xml:space="preserve"> </w:t>
      </w:r>
      <w:proofErr w:type="gramStart"/>
      <w:r w:rsidRPr="00022A0F">
        <w:rPr>
          <w:rFonts w:cs="Tahoma"/>
          <w:color w:val="000000"/>
          <w:lang w:val="en-US"/>
        </w:rPr>
        <w:t xml:space="preserve">mark </w:t>
      </w:r>
      <w:r w:rsidRPr="00DC72FC">
        <w:t>)</w:t>
      </w:r>
      <w:proofErr w:type="gramEnd"/>
    </w:p>
    <w:p w14:paraId="76A72381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c)</w:t>
      </w:r>
      <w:r w:rsidRPr="00DC72FC">
        <w:tab/>
        <w:t>30 cm</w:t>
      </w:r>
      <w:r w:rsidRPr="00DC72FC">
        <w:rPr>
          <w:vertAlign w:val="superscript"/>
        </w:rPr>
        <w:t>3</w:t>
      </w:r>
      <w:r>
        <w:rPr>
          <w:vertAlign w:val="superscript"/>
        </w:rPr>
        <w:tab/>
      </w:r>
      <w:r w:rsidRPr="00DC72FC">
        <w:t>(1)</w:t>
      </w:r>
    </w:p>
    <w:p w14:paraId="050A14B0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d)</w:t>
      </w:r>
      <w:r w:rsidRPr="00DC72FC">
        <w:tab/>
        <w:t>B</w:t>
      </w:r>
      <w:r>
        <w:tab/>
      </w:r>
      <w:r w:rsidRPr="00DC72FC">
        <w:t>(1)</w:t>
      </w:r>
    </w:p>
    <w:p w14:paraId="6EC84B1F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e)</w:t>
      </w:r>
      <w:r w:rsidRPr="00DC72FC">
        <w:tab/>
        <w:t>D</w:t>
      </w:r>
      <w:r>
        <w:tab/>
      </w:r>
      <w:r w:rsidRPr="00DC72FC">
        <w:t>(1)</w:t>
      </w:r>
    </w:p>
    <w:p w14:paraId="14F6E464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f)</w:t>
      </w:r>
      <w:r w:rsidRPr="00DC72FC">
        <w:tab/>
        <w:t>E</w:t>
      </w:r>
      <w:r>
        <w:tab/>
      </w:r>
      <w:r w:rsidRPr="00DC72FC">
        <w:t>(1)</w:t>
      </w:r>
    </w:p>
    <w:p w14:paraId="5EA49B2E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g)</w:t>
      </w:r>
      <w:r w:rsidRPr="00DC72FC">
        <w:tab/>
        <w:t>Increased concentration/volume of HCl</w:t>
      </w:r>
      <w:r>
        <w:tab/>
      </w:r>
      <w:r w:rsidRPr="00DC72FC">
        <w:t>(1)</w:t>
      </w:r>
    </w:p>
    <w:p w14:paraId="6BE21F28" w14:textId="77777777" w:rsidR="00C87A44" w:rsidRPr="00BE584A" w:rsidRDefault="00C87A44" w:rsidP="00C87A44">
      <w:pPr>
        <w:pStyle w:val="NL"/>
        <w:rPr>
          <w:b/>
          <w:color w:val="548DD4" w:themeColor="text2" w:themeTint="99"/>
        </w:rPr>
      </w:pPr>
      <w:r w:rsidRPr="00BE584A">
        <w:rPr>
          <w:b/>
          <w:color w:val="548DD4" w:themeColor="text2" w:themeTint="99"/>
        </w:rPr>
        <w:t>4</w:t>
      </w:r>
    </w:p>
    <w:p w14:paraId="5CD22D80" w14:textId="77777777" w:rsidR="00C87A44" w:rsidRPr="00DC72FC" w:rsidRDefault="00C87A44" w:rsidP="00C87A44">
      <w:pPr>
        <w:pStyle w:val="NLa"/>
      </w:pPr>
      <w:r>
        <w:tab/>
      </w:r>
      <w:r w:rsidRPr="00BE584A">
        <w:rPr>
          <w:b/>
          <w:color w:val="548DD4" w:themeColor="text2" w:themeTint="99"/>
        </w:rPr>
        <w:t>a)</w:t>
      </w:r>
      <w:r w:rsidRPr="00DC72FC">
        <w:tab/>
        <w:t>The production of solid sulfur</w:t>
      </w:r>
      <w:r>
        <w:tab/>
      </w:r>
      <w:r w:rsidRPr="00DC72FC">
        <w:t>(1)</w:t>
      </w:r>
    </w:p>
    <w:p w14:paraId="06287DF7" w14:textId="77777777" w:rsidR="00C87A44" w:rsidRPr="00DC72FC" w:rsidRDefault="00C87A44" w:rsidP="00C87A44">
      <w:pPr>
        <w:pStyle w:val="NLa"/>
      </w:pPr>
      <w:r>
        <w:rPr>
          <w:b/>
          <w:color w:val="548DD4" w:themeColor="text2" w:themeTint="99"/>
        </w:rPr>
        <w:tab/>
      </w:r>
      <w:r w:rsidRPr="00E11199">
        <w:rPr>
          <w:b/>
          <w:color w:val="548DD4" w:themeColor="text2" w:themeTint="99"/>
        </w:rPr>
        <w:t>b)</w:t>
      </w:r>
      <w:r>
        <w:rPr>
          <w:b/>
          <w:color w:val="548DD4" w:themeColor="text2" w:themeTint="99"/>
        </w:rPr>
        <w:tab/>
      </w:r>
    </w:p>
    <w:tbl>
      <w:tblPr>
        <w:tblStyle w:val="TableGrid"/>
        <w:tblpPr w:leftFromText="180" w:rightFromText="180" w:vertAnchor="text" w:horzAnchor="margin" w:tblpXSpec="right" w:tblpY="134"/>
        <w:tblW w:w="0" w:type="auto"/>
        <w:tblLook w:val="04A0" w:firstRow="1" w:lastRow="0" w:firstColumn="1" w:lastColumn="0" w:noHBand="0" w:noVBand="1"/>
      </w:tblPr>
      <w:tblGrid>
        <w:gridCol w:w="1787"/>
        <w:gridCol w:w="6015"/>
      </w:tblGrid>
      <w:tr w:rsidR="00C87A44" w:rsidRPr="00DC72FC" w14:paraId="3B97C7C2" w14:textId="77777777" w:rsidTr="00E8194F">
        <w:trPr>
          <w:trHeight w:val="346"/>
        </w:trPr>
        <w:tc>
          <w:tcPr>
            <w:tcW w:w="1787" w:type="dxa"/>
            <w:shd w:val="clear" w:color="auto" w:fill="8DB3E2" w:themeFill="text2" w:themeFillTint="66"/>
            <w:vAlign w:val="center"/>
          </w:tcPr>
          <w:p w14:paraId="5A7526E0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Marks</w:t>
            </w:r>
          </w:p>
        </w:tc>
        <w:tc>
          <w:tcPr>
            <w:tcW w:w="6015" w:type="dxa"/>
            <w:shd w:val="clear" w:color="auto" w:fill="8DB3E2" w:themeFill="text2" w:themeFillTint="66"/>
            <w:vAlign w:val="center"/>
          </w:tcPr>
          <w:p w14:paraId="5B61376A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</w:p>
        </w:tc>
      </w:tr>
      <w:tr w:rsidR="00C87A44" w:rsidRPr="00DC72FC" w14:paraId="2404F4BF" w14:textId="77777777" w:rsidTr="00E8194F">
        <w:trPr>
          <w:trHeight w:val="364"/>
        </w:trPr>
        <w:tc>
          <w:tcPr>
            <w:tcW w:w="1787" w:type="dxa"/>
            <w:vAlign w:val="center"/>
          </w:tcPr>
          <w:p w14:paraId="48D726AE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6−5</w:t>
            </w:r>
          </w:p>
        </w:tc>
        <w:tc>
          <w:tcPr>
            <w:tcW w:w="6015" w:type="dxa"/>
            <w:vAlign w:val="center"/>
          </w:tcPr>
          <w:p w14:paraId="00F3CCD0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At least three different points well expressed</w:t>
            </w:r>
          </w:p>
        </w:tc>
      </w:tr>
      <w:tr w:rsidR="00C87A44" w:rsidRPr="00DC72FC" w14:paraId="3C52DE06" w14:textId="77777777" w:rsidTr="00E8194F">
        <w:trPr>
          <w:trHeight w:val="382"/>
        </w:trPr>
        <w:tc>
          <w:tcPr>
            <w:tcW w:w="1787" w:type="dxa"/>
            <w:vAlign w:val="center"/>
          </w:tcPr>
          <w:p w14:paraId="6D2E0B2B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4−3</w:t>
            </w:r>
          </w:p>
        </w:tc>
        <w:tc>
          <w:tcPr>
            <w:tcW w:w="6015" w:type="dxa"/>
            <w:vAlign w:val="center"/>
          </w:tcPr>
          <w:p w14:paraId="1A6F566A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A couple of points mentioned</w:t>
            </w:r>
          </w:p>
        </w:tc>
      </w:tr>
      <w:tr w:rsidR="00C87A44" w:rsidRPr="00DC72FC" w14:paraId="7C0E3AB0" w14:textId="77777777" w:rsidTr="00E8194F">
        <w:trPr>
          <w:trHeight w:val="400"/>
        </w:trPr>
        <w:tc>
          <w:tcPr>
            <w:tcW w:w="1787" w:type="dxa"/>
            <w:vAlign w:val="center"/>
          </w:tcPr>
          <w:p w14:paraId="521C6AE3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2−1</w:t>
            </w:r>
          </w:p>
        </w:tc>
        <w:tc>
          <w:tcPr>
            <w:tcW w:w="6015" w:type="dxa"/>
            <w:vAlign w:val="center"/>
          </w:tcPr>
          <w:p w14:paraId="273D7715" w14:textId="77777777" w:rsidR="00C87A44" w:rsidRPr="00DC72FC" w:rsidRDefault="00C87A44" w:rsidP="00E8194F">
            <w:pPr>
              <w:pStyle w:val="ListParagraph"/>
              <w:ind w:left="0"/>
              <w:rPr>
                <w:rFonts w:asciiTheme="minorHAnsi" w:hAnsiTheme="minorHAnsi"/>
              </w:rPr>
            </w:pPr>
            <w:r w:rsidRPr="00DC72FC">
              <w:rPr>
                <w:rFonts w:asciiTheme="minorHAnsi" w:hAnsiTheme="minorHAnsi"/>
              </w:rPr>
              <w:t>Not much detail</w:t>
            </w:r>
          </w:p>
        </w:tc>
      </w:tr>
    </w:tbl>
    <w:p w14:paraId="48EE7EE1" w14:textId="77777777" w:rsidR="00C87A44" w:rsidRPr="00DC72FC" w:rsidRDefault="00C87A44" w:rsidP="00C87A44">
      <w:pPr>
        <w:pStyle w:val="NLa"/>
      </w:pPr>
    </w:p>
    <w:p w14:paraId="00864AD8" w14:textId="77777777" w:rsidR="00C87A44" w:rsidRPr="00DC72FC" w:rsidRDefault="00C87A44" w:rsidP="00C87A44">
      <w:pPr>
        <w:pStyle w:val="NLa"/>
      </w:pPr>
    </w:p>
    <w:p w14:paraId="3AF1F06C" w14:textId="77777777" w:rsidR="00C87A44" w:rsidRPr="00DC72FC" w:rsidRDefault="00C87A44" w:rsidP="00C87A44">
      <w:pPr>
        <w:pStyle w:val="NL"/>
      </w:pPr>
    </w:p>
    <w:p w14:paraId="6EA142AA" w14:textId="77777777" w:rsidR="00C87A44" w:rsidRPr="00DC72FC" w:rsidRDefault="00C87A44" w:rsidP="00C87A44">
      <w:pPr>
        <w:pStyle w:val="NL"/>
      </w:pPr>
    </w:p>
    <w:p w14:paraId="3B875A7C" w14:textId="77777777" w:rsidR="00C87A44" w:rsidRDefault="00C87A44" w:rsidP="00C87A44">
      <w:pPr>
        <w:pStyle w:val="NL"/>
      </w:pPr>
    </w:p>
    <w:p w14:paraId="52A72215" w14:textId="77777777" w:rsidR="00C87A44" w:rsidRPr="00DC72FC" w:rsidRDefault="00C87A44" w:rsidP="00C87A44">
      <w:pPr>
        <w:pStyle w:val="BLSub"/>
      </w:pPr>
      <w:r w:rsidRPr="00DC72FC">
        <w:t>Experiment 2 is at both a higher temperature</w:t>
      </w:r>
      <w:r>
        <w:t xml:space="preserve"> a</w:t>
      </w:r>
      <w:r w:rsidRPr="00DC72FC">
        <w:t>nd increased concentration.</w:t>
      </w:r>
    </w:p>
    <w:p w14:paraId="70D37411" w14:textId="77777777" w:rsidR="00C87A44" w:rsidRPr="00DC72FC" w:rsidRDefault="00C87A44" w:rsidP="00C87A44">
      <w:pPr>
        <w:pStyle w:val="BLSub"/>
      </w:pPr>
      <w:r w:rsidRPr="00DC72FC">
        <w:t xml:space="preserve">The increase in concentration means there are more molecules of the reactant present in the solution </w:t>
      </w:r>
      <w:r w:rsidRPr="00DC72FC">
        <w:rPr>
          <w:b/>
        </w:rPr>
        <w:t>in a given volume.</w:t>
      </w:r>
    </w:p>
    <w:p w14:paraId="7B18945A" w14:textId="77777777" w:rsidR="00C87A44" w:rsidRPr="00DC72FC" w:rsidRDefault="00C87A44" w:rsidP="00C87A44">
      <w:pPr>
        <w:pStyle w:val="BLSub"/>
      </w:pPr>
      <w:r w:rsidRPr="00DC72FC">
        <w:t>This means there will be more collisions between the reactants</w:t>
      </w:r>
      <w:r>
        <w:t xml:space="preserve"> </w:t>
      </w:r>
      <w:r w:rsidRPr="00DC72FC">
        <w:t>and thus more successful collision,</w:t>
      </w:r>
      <w:r>
        <w:t xml:space="preserve"> </w:t>
      </w:r>
      <w:r w:rsidRPr="00DC72FC">
        <w:t>meaning a faster rate of reaction.</w:t>
      </w:r>
    </w:p>
    <w:p w14:paraId="79003B5A" w14:textId="77777777" w:rsidR="00C87A44" w:rsidRPr="00DC72FC" w:rsidRDefault="00C87A44" w:rsidP="00C87A44">
      <w:pPr>
        <w:pStyle w:val="BLSub"/>
      </w:pPr>
      <w:r w:rsidRPr="00DC72FC">
        <w:t xml:space="preserve">The reaction is also at a high temperature. </w:t>
      </w:r>
    </w:p>
    <w:p w14:paraId="18F1D2E0" w14:textId="77777777" w:rsidR="00C87A44" w:rsidRPr="00DC72FC" w:rsidRDefault="00C87A44" w:rsidP="00C87A44">
      <w:pPr>
        <w:pStyle w:val="BLSub"/>
      </w:pPr>
      <w:r w:rsidRPr="00DC72FC">
        <w:t>This means each of the molecules are at a higher energy, meaning not only do they move faster and thus more collisions,</w:t>
      </w:r>
      <w:r>
        <w:t xml:space="preserve"> </w:t>
      </w:r>
      <w:r w:rsidRPr="00DC72FC">
        <w:t>but also that they are more likely to overcome any activation energy needed, so more successful collisions and a faster rate of reaction.</w:t>
      </w:r>
    </w:p>
    <w:p w14:paraId="10339380" w14:textId="77777777" w:rsidR="00C87A44" w:rsidRPr="00DC72FC" w:rsidRDefault="00C87A44" w:rsidP="00C87A44">
      <w:pPr>
        <w:pStyle w:val="NLa"/>
      </w:pPr>
      <w:r>
        <w:tab/>
      </w:r>
      <w:r w:rsidRPr="00E11199">
        <w:rPr>
          <w:b/>
          <w:color w:val="548DD4" w:themeColor="text2" w:themeTint="99"/>
        </w:rPr>
        <w:t>c)</w:t>
      </w:r>
      <w:r w:rsidRPr="00DC72FC">
        <w:tab/>
        <w:t>reaction; enzymes; increase</w:t>
      </w:r>
      <w:r>
        <w:t>;</w:t>
      </w:r>
      <w:r w:rsidRPr="00DC72FC">
        <w:t xml:space="preserve"> route; activation energy</w:t>
      </w:r>
      <w:r>
        <w:tab/>
      </w:r>
      <w:r w:rsidRPr="00DC72FC">
        <w:t>(5)</w:t>
      </w:r>
    </w:p>
    <w:p w14:paraId="25AE4ADA" w14:textId="77777777" w:rsidR="00C87A44" w:rsidRPr="00E11199" w:rsidRDefault="00C87A44" w:rsidP="00C87A44">
      <w:pPr>
        <w:pStyle w:val="NL"/>
        <w:rPr>
          <w:b/>
          <w:color w:val="548DD4" w:themeColor="text2" w:themeTint="99"/>
        </w:rPr>
      </w:pPr>
      <w:r w:rsidRPr="00E11199">
        <w:rPr>
          <w:b/>
          <w:color w:val="548DD4" w:themeColor="text2" w:themeTint="99"/>
        </w:rPr>
        <w:t>5</w:t>
      </w:r>
    </w:p>
    <w:p w14:paraId="2A7A4D43" w14:textId="77777777" w:rsidR="00C87A44" w:rsidRPr="00DC72FC" w:rsidRDefault="00C87A44" w:rsidP="00C87A44">
      <w:pPr>
        <w:pStyle w:val="NLa"/>
      </w:pPr>
      <w:r>
        <w:tab/>
      </w:r>
      <w:r w:rsidRPr="00E11199">
        <w:rPr>
          <w:b/>
          <w:color w:val="548DD4" w:themeColor="text2" w:themeTint="99"/>
        </w:rPr>
        <w:t>a)</w:t>
      </w:r>
      <w:r w:rsidRPr="00DC72FC">
        <w:tab/>
        <w:t>NH</w:t>
      </w:r>
      <w:r w:rsidRPr="00DC72FC">
        <w:rPr>
          <w:vertAlign w:val="subscript"/>
        </w:rPr>
        <w:t>4</w:t>
      </w:r>
      <w:r w:rsidRPr="00DC72FC">
        <w:t xml:space="preserve">Cl </w:t>
      </w:r>
      <w:r w:rsidRPr="00DC72FC">
        <w:rPr>
          <w:rFonts w:ascii="Cambria Math" w:hAnsi="Cambria Math" w:cs="Cambria Math"/>
        </w:rPr>
        <w:t>⇌</w:t>
      </w:r>
      <w:r w:rsidRPr="00DC72FC">
        <w:rPr>
          <w:rFonts w:cs="Cambria Math"/>
        </w:rPr>
        <w:t xml:space="preserve"> </w:t>
      </w:r>
      <w:r w:rsidRPr="00DC72FC">
        <w:t>HCl + NH</w:t>
      </w:r>
      <w:r w:rsidRPr="00DC72FC">
        <w:rPr>
          <w:vertAlign w:val="subscript"/>
        </w:rPr>
        <w:t>3</w:t>
      </w:r>
      <w:r w:rsidRPr="00DC72FC">
        <w:t xml:space="preserve"> (</w:t>
      </w:r>
      <w:r w:rsidRPr="00887895">
        <w:t>LHS = 1 mark, RHS = 1 mark, balance = 1 mark</w:t>
      </w:r>
      <w:r w:rsidRPr="00DC72FC">
        <w:t>)</w:t>
      </w:r>
    </w:p>
    <w:p w14:paraId="30F2C26E" w14:textId="77777777" w:rsidR="00C87A44" w:rsidRPr="00DC72FC" w:rsidRDefault="00C87A44" w:rsidP="00C87A44">
      <w:pPr>
        <w:pStyle w:val="NLa"/>
      </w:pPr>
      <w:r>
        <w:tab/>
      </w:r>
      <w:r w:rsidRPr="00E11199">
        <w:rPr>
          <w:b/>
          <w:color w:val="548DD4" w:themeColor="text2" w:themeTint="99"/>
        </w:rPr>
        <w:t>b)</w:t>
      </w:r>
      <w:r w:rsidRPr="00DC72FC">
        <w:tab/>
        <w:t xml:space="preserve">When both </w:t>
      </w:r>
      <w:r w:rsidRPr="00DC72FC">
        <w:rPr>
          <w:b/>
        </w:rPr>
        <w:t>forward and back reactions</w:t>
      </w:r>
      <w:r w:rsidRPr="00DC72FC">
        <w:t xml:space="preserve"> are happening at the </w:t>
      </w:r>
      <w:r w:rsidRPr="00DC72FC">
        <w:rPr>
          <w:b/>
        </w:rPr>
        <w:t>same rate</w:t>
      </w:r>
      <w:r w:rsidRPr="00DC72FC">
        <w:t>, so no overall changes in concentrations/appears as if nothing is happening.</w:t>
      </w:r>
      <w:r>
        <w:tab/>
      </w:r>
      <w:r w:rsidRPr="00DC72FC">
        <w:t>(2)</w:t>
      </w:r>
    </w:p>
    <w:p w14:paraId="6C19CD8D" w14:textId="77777777" w:rsidR="00C87A44" w:rsidRPr="00DC72FC" w:rsidRDefault="00C87A44" w:rsidP="00C87A44">
      <w:pPr>
        <w:pStyle w:val="NLa"/>
      </w:pPr>
      <w:r>
        <w:tab/>
      </w:r>
      <w:r w:rsidRPr="00E11199">
        <w:rPr>
          <w:b/>
          <w:color w:val="548DD4" w:themeColor="text2" w:themeTint="99"/>
        </w:rPr>
        <w:t>c)</w:t>
      </w:r>
      <w:r w:rsidRPr="00DC72FC">
        <w:tab/>
        <w:t>More NO</w:t>
      </w:r>
      <w:r w:rsidRPr="00DC72FC">
        <w:rPr>
          <w:vertAlign w:val="subscript"/>
        </w:rPr>
        <w:t>2</w:t>
      </w:r>
      <w:r w:rsidRPr="00DC72FC">
        <w:t xml:space="preserve"> produced, the equilibrium would move to the right.</w:t>
      </w:r>
      <w:r>
        <w:tab/>
      </w:r>
      <w:r w:rsidRPr="00DC72FC">
        <w:t>(1)</w:t>
      </w:r>
    </w:p>
    <w:p w14:paraId="34EF8106" w14:textId="77777777" w:rsidR="00C87A44" w:rsidRPr="00DC72FC" w:rsidRDefault="00C87A44" w:rsidP="00C87A44">
      <w:pPr>
        <w:pStyle w:val="NLa"/>
      </w:pPr>
      <w:r>
        <w:tab/>
      </w:r>
      <w:r w:rsidRPr="00E11199">
        <w:rPr>
          <w:b/>
          <w:color w:val="548DD4" w:themeColor="text2" w:themeTint="99"/>
        </w:rPr>
        <w:t>d)</w:t>
      </w:r>
      <w:r w:rsidRPr="00DC72FC">
        <w:tab/>
        <w:t>More N</w:t>
      </w:r>
      <w:r w:rsidRPr="00DC72FC">
        <w:rPr>
          <w:vertAlign w:val="subscript"/>
        </w:rPr>
        <w:t>2</w:t>
      </w:r>
      <w:r w:rsidRPr="00DC72FC">
        <w:t>O</w:t>
      </w:r>
      <w:r w:rsidRPr="00DC72FC">
        <w:rPr>
          <w:vertAlign w:val="subscript"/>
        </w:rPr>
        <w:t>4</w:t>
      </w:r>
      <w:r w:rsidRPr="00DC72FC">
        <w:t xml:space="preserve"> produced, the equilibrium would move to the left.</w:t>
      </w:r>
      <w:r>
        <w:tab/>
      </w:r>
      <w:r w:rsidRPr="00DC72FC">
        <w:t>(1)</w:t>
      </w:r>
    </w:p>
    <w:p w14:paraId="6335A51C" w14:textId="77777777" w:rsidR="00C87A44" w:rsidRPr="00DC72FC" w:rsidRDefault="00C87A44" w:rsidP="00C87A44">
      <w:pPr>
        <w:pStyle w:val="NL"/>
      </w:pPr>
      <w:r w:rsidRPr="00DC72FC">
        <w:t>Total = 50</w:t>
      </w:r>
    </w:p>
    <w:p w14:paraId="62116CC5" w14:textId="025A423A" w:rsidR="00C87A44" w:rsidRPr="00A660FF" w:rsidRDefault="00C87A44" w:rsidP="00FB50A6">
      <w:pPr>
        <w:pStyle w:val="NL"/>
      </w:pPr>
      <w:bookmarkStart w:id="1" w:name="_GoBack"/>
      <w:bookmarkEnd w:id="1"/>
    </w:p>
    <w:sectPr w:rsidR="00C87A44" w:rsidRPr="00A660FF" w:rsidSect="000D3A0C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B05415" w14:textId="77777777" w:rsidR="001719EF" w:rsidRDefault="001719EF" w:rsidP="006E08CB">
      <w:r>
        <w:separator/>
      </w:r>
    </w:p>
  </w:endnote>
  <w:endnote w:type="continuationSeparator" w:id="0">
    <w:p w14:paraId="7166A274" w14:textId="77777777" w:rsidR="001719EF" w:rsidRDefault="001719EF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93F1F7" w14:textId="77777777" w:rsidR="00A92100" w:rsidRDefault="00A921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C8DE79" w14:textId="30DAC79D" w:rsidR="004E0EAB" w:rsidRPr="00A660FF" w:rsidRDefault="004E0EAB" w:rsidP="000D3A0C">
    <w:pPr>
      <w:pStyle w:val="RHRRunningheadrecto"/>
      <w:pBdr>
        <w:top w:val="single" w:sz="4" w:space="1" w:color="auto"/>
      </w:pBdr>
      <w:rPr>
        <w:rFonts w:asciiTheme="minorHAnsi" w:hAnsiTheme="minorHAnsi"/>
        <w:sz w:val="20"/>
        <w:szCs w:val="20"/>
      </w:rPr>
    </w:pPr>
    <w:r w:rsidRPr="00A660FF">
      <w:rPr>
        <w:rFonts w:asciiTheme="minorHAnsi" w:hAnsiTheme="minorHAnsi"/>
        <w:sz w:val="20"/>
        <w:szCs w:val="20"/>
      </w:rPr>
      <w:t>© Hodder &amp; Stoughton Limited 201</w:t>
    </w:r>
    <w:r w:rsidR="00A660FF">
      <w:rPr>
        <w:rFonts w:asciiTheme="minorHAnsi" w:hAnsiTheme="minorHAnsi"/>
        <w:sz w:val="20"/>
        <w:szCs w:val="20"/>
      </w:rPr>
      <w:t>6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CA4733" w14:textId="77777777" w:rsidR="00A92100" w:rsidRDefault="00A921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5BD3D1" w14:textId="77777777" w:rsidR="001719EF" w:rsidRDefault="001719EF" w:rsidP="006E08CB">
      <w:r>
        <w:separator/>
      </w:r>
    </w:p>
  </w:footnote>
  <w:footnote w:type="continuationSeparator" w:id="0">
    <w:p w14:paraId="12A0671C" w14:textId="77777777" w:rsidR="001719EF" w:rsidRDefault="001719EF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6DCB9E" w14:textId="77777777" w:rsidR="00A92100" w:rsidRDefault="00A921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463B2B88" w:rsidR="004E0EAB" w:rsidRPr="001336B1" w:rsidRDefault="00501613" w:rsidP="001336B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rPr>
        <w:rFonts w:asciiTheme="minorHAnsi" w:hAnsiTheme="minorHAnsi"/>
        <w:sz w:val="28"/>
        <w:szCs w:val="28"/>
        <w:u w:color="008000"/>
      </w:rPr>
    </w:pPr>
    <w:r w:rsidRPr="00501613">
      <w:rPr>
        <w:rFonts w:asciiTheme="minorHAnsi" w:hAnsiTheme="minorHAnsi"/>
        <w:color w:val="548DD4" w:themeColor="text2" w:themeTint="99"/>
        <w:sz w:val="48"/>
        <w:szCs w:val="48"/>
        <w:u w:color="008000"/>
      </w:rPr>
      <w:t>4.6 The rate and extent of chemical change</w:t>
    </w:r>
    <w:r>
      <w:rPr>
        <w:rFonts w:asciiTheme="minorHAnsi" w:hAnsiTheme="minorHAnsi"/>
        <w:color w:val="548DD4" w:themeColor="text2" w:themeTint="99"/>
        <w:sz w:val="48"/>
        <w:szCs w:val="48"/>
        <w:u w:color="008000"/>
      </w:rPr>
      <w:tab/>
    </w:r>
    <w:r w:rsidR="006B3572">
      <w:rPr>
        <w:rFonts w:asciiTheme="minorHAnsi" w:hAnsiTheme="minorHAnsi"/>
        <w:color w:val="548DD4" w:themeColor="text2" w:themeTint="99"/>
        <w:sz w:val="48"/>
        <w:szCs w:val="48"/>
        <w:u w:color="008000"/>
      </w:rPr>
      <w:br/>
    </w:r>
    <w:r>
      <w:rPr>
        <w:rFonts w:asciiTheme="minorHAnsi" w:hAnsiTheme="minorHAnsi"/>
        <w:sz w:val="28"/>
        <w:szCs w:val="28"/>
        <w:u w:color="008000"/>
      </w:rPr>
      <w:tab/>
    </w:r>
    <w:r w:rsidR="00A92100">
      <w:rPr>
        <w:rFonts w:asciiTheme="minorHAnsi" w:hAnsiTheme="minorHAnsi"/>
        <w:sz w:val="28"/>
        <w:szCs w:val="28"/>
        <w:u w:color="008000"/>
      </w:rPr>
      <w:t>Gap Filling Exercise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D77303" w14:textId="77777777" w:rsidR="00A92100" w:rsidRDefault="00A921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FF4530"/>
    <w:multiLevelType w:val="multilevel"/>
    <w:tmpl w:val="1CAE84E2"/>
    <w:lvl w:ilvl="0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4" w15:restartNumberingAfterBreak="0">
    <w:nsid w:val="440F335D"/>
    <w:multiLevelType w:val="hybridMultilevel"/>
    <w:tmpl w:val="91EA4C38"/>
    <w:lvl w:ilvl="0" w:tplc="2802393E">
      <w:start w:val="1"/>
      <w:numFmt w:val="bullet"/>
      <w:pStyle w:val="BLSub"/>
      <w:lvlText w:val=""/>
      <w:lvlJc w:val="left"/>
      <w:pPr>
        <w:ind w:left="2138" w:hanging="720"/>
      </w:pPr>
      <w:rPr>
        <w:rFonts w:ascii="Symbol" w:hAnsi="Symbol" w:hint="default"/>
        <w:color w:val="548DD4" w:themeColor="text2" w:themeTint="99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5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5F0"/>
    <w:rsid w:val="000027F9"/>
    <w:rsid w:val="00085059"/>
    <w:rsid w:val="00085452"/>
    <w:rsid w:val="000937A8"/>
    <w:rsid w:val="000D3A0C"/>
    <w:rsid w:val="000D6AF0"/>
    <w:rsid w:val="000E7EE9"/>
    <w:rsid w:val="00124EC2"/>
    <w:rsid w:val="001336B1"/>
    <w:rsid w:val="00152BB8"/>
    <w:rsid w:val="00166694"/>
    <w:rsid w:val="001719EF"/>
    <w:rsid w:val="00196B0F"/>
    <w:rsid w:val="001C69F0"/>
    <w:rsid w:val="001F7A2E"/>
    <w:rsid w:val="0020665D"/>
    <w:rsid w:val="0020794B"/>
    <w:rsid w:val="00280BB0"/>
    <w:rsid w:val="00394AA5"/>
    <w:rsid w:val="003E22A7"/>
    <w:rsid w:val="00460686"/>
    <w:rsid w:val="0048697D"/>
    <w:rsid w:val="004977BE"/>
    <w:rsid w:val="004A27A4"/>
    <w:rsid w:val="004A61B2"/>
    <w:rsid w:val="004E0EAB"/>
    <w:rsid w:val="00501613"/>
    <w:rsid w:val="00505AA7"/>
    <w:rsid w:val="005261B9"/>
    <w:rsid w:val="00536580"/>
    <w:rsid w:val="005A2D77"/>
    <w:rsid w:val="005D1A97"/>
    <w:rsid w:val="0066208A"/>
    <w:rsid w:val="006672DA"/>
    <w:rsid w:val="00697679"/>
    <w:rsid w:val="006A673B"/>
    <w:rsid w:val="006B3572"/>
    <w:rsid w:val="006D5670"/>
    <w:rsid w:val="006E08CB"/>
    <w:rsid w:val="006F0A4E"/>
    <w:rsid w:val="00714634"/>
    <w:rsid w:val="00732F6C"/>
    <w:rsid w:val="0073529B"/>
    <w:rsid w:val="008035DA"/>
    <w:rsid w:val="0086519A"/>
    <w:rsid w:val="008D4E0D"/>
    <w:rsid w:val="008E6C0B"/>
    <w:rsid w:val="00913D1B"/>
    <w:rsid w:val="00936FE6"/>
    <w:rsid w:val="00967629"/>
    <w:rsid w:val="00A2379B"/>
    <w:rsid w:val="00A342D0"/>
    <w:rsid w:val="00A660FF"/>
    <w:rsid w:val="00A7267C"/>
    <w:rsid w:val="00A92100"/>
    <w:rsid w:val="00B462EC"/>
    <w:rsid w:val="00B47F5C"/>
    <w:rsid w:val="00B77E0B"/>
    <w:rsid w:val="00BB3844"/>
    <w:rsid w:val="00C339DA"/>
    <w:rsid w:val="00C61C43"/>
    <w:rsid w:val="00C771AF"/>
    <w:rsid w:val="00C87A44"/>
    <w:rsid w:val="00CB12DE"/>
    <w:rsid w:val="00CB22E2"/>
    <w:rsid w:val="00CC0774"/>
    <w:rsid w:val="00D14368"/>
    <w:rsid w:val="00DC3D78"/>
    <w:rsid w:val="00E06EBA"/>
    <w:rsid w:val="00E105F0"/>
    <w:rsid w:val="00E323D1"/>
    <w:rsid w:val="00E60D8F"/>
    <w:rsid w:val="00F01F76"/>
    <w:rsid w:val="00F11EFE"/>
    <w:rsid w:val="00F148B1"/>
    <w:rsid w:val="00F177E8"/>
    <w:rsid w:val="00F2245F"/>
    <w:rsid w:val="00F64FFE"/>
    <w:rsid w:val="00F66F66"/>
    <w:rsid w:val="00F97594"/>
    <w:rsid w:val="00FB50A6"/>
    <w:rsid w:val="00FB5F70"/>
    <w:rsid w:val="00FF6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7054686F"/>
  <w15:docId w15:val="{07C6BB60-ED9F-451F-B38A-E6B32D1E87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5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460686"/>
    <w:pPr>
      <w:spacing w:before="240" w:after="240" w:line="360" w:lineRule="exact"/>
      <w:ind w:left="1134"/>
    </w:pPr>
    <w:rPr>
      <w:rFonts w:asciiTheme="minorHAnsi" w:hAnsiTheme="minorHAnsi"/>
      <w:color w:val="548DD4" w:themeColor="text2" w:themeTint="99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460686"/>
    <w:pPr>
      <w:numPr>
        <w:numId w:val="6"/>
      </w:numPr>
      <w:spacing w:after="0"/>
      <w:ind w:left="1702" w:hanging="284"/>
    </w:pPr>
  </w:style>
  <w:style w:type="character" w:customStyle="1" w:styleId="Numeral">
    <w:name w:val="Numeral"/>
    <w:uiPriority w:val="1"/>
    <w:qFormat/>
    <w:rsid w:val="00460686"/>
    <w:rPr>
      <w:b/>
      <w:color w:val="548DD4" w:themeColor="text2" w:themeTint="99"/>
    </w:rPr>
  </w:style>
  <w:style w:type="paragraph" w:customStyle="1" w:styleId="DefaultText">
    <w:name w:val="Default Text"/>
    <w:rsid w:val="00A660FF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794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9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3E728D3-4186-43C7-8F8C-CFC40C250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1820</Words>
  <Characters>10378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1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6</cp:revision>
  <cp:lastPrinted>2017-05-05T10:23:00Z</cp:lastPrinted>
  <dcterms:created xsi:type="dcterms:W3CDTF">2017-01-11T11:38:00Z</dcterms:created>
  <dcterms:modified xsi:type="dcterms:W3CDTF">2020-02-11T10:32:00Z</dcterms:modified>
</cp:coreProperties>
</file>